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95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10214"/>
        <w:gridCol w:w="9"/>
      </w:tblGrid>
      <w:tr w:rsidR="00E66653" w:rsidRPr="00E66653" w14:paraId="7335AC07" w14:textId="5EC46BB5" w:rsidTr="00E66653">
        <w:trPr>
          <w:gridAfter w:val="1"/>
          <w:wAfter w:w="9" w:type="dxa"/>
          <w:trHeight w:val="132"/>
          <w:jc w:val="center"/>
        </w:trPr>
        <w:tc>
          <w:tcPr>
            <w:tcW w:w="10786" w:type="dxa"/>
            <w:gridSpan w:val="2"/>
            <w:shd w:val="clear" w:color="auto" w:fill="FFFFFF" w:themeFill="background1"/>
            <w:vAlign w:val="center"/>
          </w:tcPr>
          <w:p w14:paraId="3064DA18" w14:textId="0DF3BCC2" w:rsidR="00E66653" w:rsidRPr="00E66653" w:rsidRDefault="00E66653" w:rsidP="00BF2246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مرور فصل 4</w:t>
            </w:r>
          </w:p>
        </w:tc>
      </w:tr>
      <w:tr w:rsidR="004605A6" w:rsidRPr="00E66653" w14:paraId="64F5E8D4" w14:textId="77777777" w:rsidTr="004605A6">
        <w:trPr>
          <w:jc w:val="center"/>
        </w:trPr>
        <w:tc>
          <w:tcPr>
            <w:tcW w:w="572" w:type="dxa"/>
          </w:tcPr>
          <w:p w14:paraId="46561781" w14:textId="48F201E7" w:rsidR="004605A6" w:rsidRPr="00E66653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۱</w:t>
            </w:r>
          </w:p>
        </w:tc>
        <w:tc>
          <w:tcPr>
            <w:tcW w:w="10223" w:type="dxa"/>
            <w:gridSpan w:val="2"/>
          </w:tcPr>
          <w:p w14:paraId="45574BC4" w14:textId="77777777" w:rsidR="004605A6" w:rsidRPr="00E66653" w:rsidRDefault="004605A6" w:rsidP="005135E3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درستی یا نادرستی عبارات زیر را مشخص کنید.</w:t>
            </w:r>
          </w:p>
          <w:p w14:paraId="410286BA" w14:textId="4957FCC5" w:rsidR="004605A6" w:rsidRPr="00E66653" w:rsidRDefault="004605A6" w:rsidP="008D3DD0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 xml:space="preserve">الف) </w:t>
            </w:r>
            <w:r w:rsidRPr="00E66653">
              <w:rPr>
                <w:b/>
                <w:bCs/>
                <w:rtl/>
              </w:rPr>
              <w:t xml:space="preserve">انتقال </w:t>
            </w:r>
            <w:r w:rsidRPr="00E66653">
              <w:rPr>
                <w:rFonts w:hint="cs"/>
                <w:b/>
                <w:bCs/>
                <w:rtl/>
              </w:rPr>
              <w:t xml:space="preserve">، </w:t>
            </w:r>
            <w:r w:rsidRPr="00E66653">
              <w:rPr>
                <w:b/>
                <w:bCs/>
                <w:rtl/>
              </w:rPr>
              <w:t>جهت شکل را تغ</w:t>
            </w:r>
            <w:r w:rsidRPr="00E66653">
              <w:rPr>
                <w:rFonts w:hint="cs"/>
                <w:b/>
                <w:bCs/>
                <w:rtl/>
              </w:rPr>
              <w:t>یی</w:t>
            </w:r>
            <w:r w:rsidRPr="00E66653">
              <w:rPr>
                <w:rFonts w:hint="eastAsia"/>
                <w:b/>
                <w:bCs/>
                <w:rtl/>
              </w:rPr>
              <w:t>ر</w:t>
            </w:r>
            <w:r w:rsidRPr="00E66653">
              <w:rPr>
                <w:b/>
                <w:bCs/>
                <w:rtl/>
              </w:rPr>
              <w:t xml:space="preserve"> م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دهد.</w:t>
            </w:r>
            <w:r w:rsidRPr="00E66653">
              <w:rPr>
                <w:rFonts w:hint="cs"/>
                <w:b/>
                <w:bCs/>
                <w:rtl/>
              </w:rPr>
              <w:t xml:space="preserve">                                                     </w:t>
            </w:r>
            <w:r w:rsidR="008F2B92" w:rsidRPr="00E66653">
              <w:rPr>
                <w:rFonts w:hint="cs"/>
                <w:b/>
                <w:bCs/>
                <w:rtl/>
              </w:rPr>
              <w:t xml:space="preserve">               </w:t>
            </w:r>
            <w:r w:rsidRPr="00E66653">
              <w:rPr>
                <w:rFonts w:hint="cs"/>
                <w:b/>
                <w:bCs/>
                <w:rtl/>
              </w:rPr>
              <w:t xml:space="preserve">  </w:t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ص</w:t>
            </w:r>
            <w:r w:rsidRPr="00E66653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غ</w:t>
            </w:r>
            <w:r w:rsidRPr="00E66653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</w:t>
            </w:r>
          </w:p>
          <w:p w14:paraId="22F1B59A" w14:textId="066F6903" w:rsidR="00B11B84" w:rsidRPr="00E66653" w:rsidRDefault="004605A6" w:rsidP="00A1648E">
            <w:pPr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 xml:space="preserve"> </w:t>
            </w:r>
            <w:r w:rsidR="00B11B84" w:rsidRPr="00E66653">
              <w:rPr>
                <w:rFonts w:hint="cs"/>
                <w:b/>
                <w:bCs/>
                <w:rtl/>
              </w:rPr>
              <w:t xml:space="preserve">ب)  برای نام گذاری پاره خط از حروف بزرگ انگلیسی استفاده می شود. </w:t>
            </w:r>
            <w:r w:rsidR="00B11B84" w:rsidRPr="00E66653">
              <w:rPr>
                <w:rFonts w:hint="cs"/>
                <w:b/>
                <w:bCs/>
                <w:rtl/>
                <w:lang w:bidi="fa-IR"/>
              </w:rPr>
              <w:t xml:space="preserve">        </w:t>
            </w:r>
            <w:r w:rsidR="008F2B92"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      </w:t>
            </w:r>
            <w:r w:rsidR="00B11B84"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ص</w:t>
            </w:r>
            <w:r w:rsidR="00B11B84" w:rsidRPr="00E66653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="00B11B84"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غ</w:t>
            </w:r>
            <w:r w:rsidR="00B11B84" w:rsidRPr="00E66653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="00B11B84"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</w:t>
            </w:r>
          </w:p>
          <w:p w14:paraId="29EB4AD0" w14:textId="4602FEC9" w:rsidR="00B11B84" w:rsidRPr="00E66653" w:rsidRDefault="00B11B84" w:rsidP="00A1648E">
            <w:pPr>
              <w:rPr>
                <w:rFonts w:asciiTheme="majorBidi" w:hAnsiTheme="majorBidi"/>
                <w:b/>
                <w:bCs/>
                <w:color w:val="000000" w:themeColor="text1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 xml:space="preserve">ج)  </w:t>
            </w:r>
            <w:r w:rsidR="008F2B92" w:rsidRPr="00E66653">
              <w:rPr>
                <w:rFonts w:hint="cs"/>
                <w:b/>
                <w:bCs/>
                <w:rtl/>
              </w:rPr>
              <w:t>در دوران 180 درجه نیازی به تعیین جهت دوران نیست.</w:t>
            </w:r>
            <w:r w:rsidRPr="00E66653">
              <w:rPr>
                <w:rFonts w:hint="cs"/>
                <w:b/>
                <w:bCs/>
                <w:rtl/>
              </w:rPr>
              <w:t xml:space="preserve">                                   </w:t>
            </w: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        </w:t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ص</w:t>
            </w:r>
            <w:r w:rsidRPr="00E66653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غ</w:t>
            </w:r>
            <w:r w:rsidRPr="00E66653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</w:t>
            </w:r>
          </w:p>
          <w:p w14:paraId="6FD097B6" w14:textId="03E2257E" w:rsidR="004605A6" w:rsidRPr="00E66653" w:rsidRDefault="00B11B84" w:rsidP="00A1648E">
            <w:pPr>
              <w:rPr>
                <w:b/>
                <w:bCs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 xml:space="preserve">د)  در دوران اندازه شکل تغییر می کند.                                                 </w:t>
            </w: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         </w:t>
            </w:r>
            <w:r w:rsidR="008F2B92" w:rsidRPr="00E66653">
              <w:rPr>
                <w:rFonts w:hint="cs"/>
                <w:b/>
                <w:bCs/>
                <w:rtl/>
                <w:lang w:bidi="fa-IR"/>
              </w:rPr>
              <w:t xml:space="preserve">              </w:t>
            </w: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  </w:t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>ص</w:t>
            </w:r>
            <w:r w:rsidRPr="00E66653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غ</w:t>
            </w:r>
            <w:r w:rsidRPr="00E66653">
              <w:rPr>
                <w:rFonts w:asciiTheme="majorBidi" w:hAnsiTheme="majorBidi"/>
                <w:b/>
                <w:bCs/>
                <w:color w:val="000000" w:themeColor="text1"/>
              </w:rPr>
              <w:sym w:font="Wingdings" w:char="F06D"/>
            </w:r>
            <w:r w:rsidRPr="00E66653">
              <w:rPr>
                <w:rFonts w:asciiTheme="majorBidi" w:hAnsiTheme="majorBidi" w:hint="cs"/>
                <w:b/>
                <w:bCs/>
                <w:color w:val="000000" w:themeColor="text1"/>
                <w:rtl/>
                <w:lang w:bidi="fa-IR"/>
              </w:rPr>
              <w:t xml:space="preserve">        </w:t>
            </w:r>
          </w:p>
        </w:tc>
      </w:tr>
      <w:tr w:rsidR="004605A6" w:rsidRPr="00E66653" w14:paraId="103B4C67" w14:textId="77777777" w:rsidTr="004605A6">
        <w:trPr>
          <w:jc w:val="center"/>
        </w:trPr>
        <w:tc>
          <w:tcPr>
            <w:tcW w:w="572" w:type="dxa"/>
          </w:tcPr>
          <w:p w14:paraId="26C4C58B" w14:textId="77777777" w:rsidR="004605A6" w:rsidRPr="00E66653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2</w:t>
            </w:r>
          </w:p>
        </w:tc>
        <w:tc>
          <w:tcPr>
            <w:tcW w:w="10223" w:type="dxa"/>
            <w:gridSpan w:val="2"/>
          </w:tcPr>
          <w:p w14:paraId="65DB3AC3" w14:textId="77777777" w:rsidR="004605A6" w:rsidRPr="00E66653" w:rsidRDefault="004605A6" w:rsidP="008D6E8E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جملات زیر را با عبارات و اعداد مناسب کامل کنید.</w:t>
            </w:r>
          </w:p>
          <w:p w14:paraId="47D8351C" w14:textId="7B3AD578" w:rsidR="004605A6" w:rsidRPr="00E66653" w:rsidRDefault="004605A6" w:rsidP="004A7CB5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الف) ا</w:t>
            </w:r>
            <w:r w:rsidRPr="00E66653">
              <w:rPr>
                <w:b/>
                <w:bCs/>
                <w:rtl/>
              </w:rPr>
              <w:t>گر بتوان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م</w:t>
            </w:r>
            <w:r w:rsidRPr="00E66653">
              <w:rPr>
                <w:b/>
                <w:bCs/>
                <w:rtl/>
              </w:rPr>
              <w:t xml:space="preserve"> دو شکل را با تعداد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تبد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ل</w:t>
            </w:r>
            <w:r w:rsidRPr="00E66653">
              <w:rPr>
                <w:b/>
                <w:bCs/>
                <w:rtl/>
              </w:rPr>
              <w:t xml:space="preserve"> برهم منطبق کن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م،</w:t>
            </w:r>
            <w:r w:rsidRPr="00E66653">
              <w:rPr>
                <w:b/>
                <w:bCs/>
                <w:rtl/>
              </w:rPr>
              <w:t xml:space="preserve"> ا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ن</w:t>
            </w:r>
            <w:r w:rsidRPr="00E66653">
              <w:rPr>
                <w:b/>
                <w:bCs/>
                <w:rtl/>
              </w:rPr>
              <w:t xml:space="preserve"> دو شکل باهم ......</w:t>
            </w:r>
            <w:r w:rsidRPr="00E66653">
              <w:rPr>
                <w:rFonts w:hint="cs"/>
                <w:b/>
                <w:bCs/>
                <w:rtl/>
              </w:rPr>
              <w:t>..</w:t>
            </w:r>
            <w:r w:rsidR="00B11B84" w:rsidRPr="00E66653">
              <w:rPr>
                <w:rFonts w:hint="cs"/>
                <w:b/>
                <w:bCs/>
                <w:rtl/>
              </w:rPr>
              <w:t>.......</w:t>
            </w:r>
            <w:r w:rsidRPr="00E66653">
              <w:rPr>
                <w:rFonts w:hint="cs"/>
                <w:b/>
                <w:bCs/>
                <w:rtl/>
              </w:rPr>
              <w:t>......</w:t>
            </w:r>
            <w:r w:rsidRPr="00E66653">
              <w:rPr>
                <w:b/>
                <w:bCs/>
                <w:rtl/>
              </w:rPr>
              <w:t>..</w:t>
            </w:r>
            <w:r w:rsidRPr="00E66653">
              <w:rPr>
                <w:rFonts w:hint="cs"/>
                <w:b/>
                <w:bCs/>
                <w:rtl/>
              </w:rPr>
              <w:t xml:space="preserve"> </w:t>
            </w:r>
            <w:r w:rsidRPr="00E66653">
              <w:rPr>
                <w:b/>
                <w:bCs/>
                <w:rtl/>
              </w:rPr>
              <w:t>هستند.</w:t>
            </w:r>
          </w:p>
          <w:p w14:paraId="133773D3" w14:textId="63B80EE8" w:rsidR="004605A6" w:rsidRPr="00E66653" w:rsidRDefault="004605A6" w:rsidP="00022FDB">
            <w:pPr>
              <w:tabs>
                <w:tab w:val="left" w:pos="142"/>
              </w:tabs>
              <w:rPr>
                <w:b/>
                <w:bCs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>ب)</w:t>
            </w:r>
            <w:r w:rsidRPr="00E66653">
              <w:rPr>
                <w:b/>
                <w:bCs/>
                <w:rtl/>
              </w:rPr>
              <w:t xml:space="preserve"> به چند</w:t>
            </w:r>
            <w:r w:rsidRPr="00E66653">
              <w:rPr>
                <w:rFonts w:hint="cs"/>
                <w:b/>
                <w:bCs/>
                <w:rtl/>
              </w:rPr>
              <w:t>ض</w:t>
            </w:r>
            <w:r w:rsidRPr="00E66653">
              <w:rPr>
                <w:b/>
                <w:bCs/>
                <w:rtl/>
              </w:rPr>
              <w:t>لع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که حداقل 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ک</w:t>
            </w:r>
            <w:r w:rsidRPr="00E66653">
              <w:rPr>
                <w:b/>
                <w:bCs/>
                <w:rtl/>
              </w:rPr>
              <w:t xml:space="preserve"> زاو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ه</w:t>
            </w:r>
            <w:r w:rsidRPr="00E66653">
              <w:rPr>
                <w:b/>
                <w:bCs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 xml:space="preserve"> ب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rFonts w:hint="eastAsia"/>
                <w:b/>
                <w:bCs/>
                <w:rtl/>
              </w:rPr>
              <w:t>شتر</w:t>
            </w:r>
            <w:r w:rsidRPr="00E66653">
              <w:rPr>
                <w:b/>
                <w:bCs/>
                <w:rtl/>
              </w:rPr>
              <w:t xml:space="preserve"> از 180 درجه دارد</w:t>
            </w:r>
            <w:r w:rsidRPr="00E66653">
              <w:rPr>
                <w:rFonts w:hint="cs"/>
                <w:b/>
                <w:bCs/>
                <w:rtl/>
              </w:rPr>
              <w:t xml:space="preserve"> ، </w:t>
            </w:r>
            <w:r w:rsidRPr="00E66653">
              <w:rPr>
                <w:b/>
                <w:bCs/>
                <w:rtl/>
              </w:rPr>
              <w:t>چند ضلع</w:t>
            </w:r>
            <w:r w:rsidRPr="00E66653">
              <w:rPr>
                <w:rFonts w:hint="cs"/>
                <w:b/>
                <w:bCs/>
                <w:rtl/>
              </w:rPr>
              <w:t>ی</w:t>
            </w:r>
            <w:r w:rsidRPr="00E66653">
              <w:rPr>
                <w:b/>
                <w:bCs/>
                <w:rtl/>
              </w:rPr>
              <w:t>.................. م</w:t>
            </w:r>
            <w:r w:rsidRPr="00E66653">
              <w:rPr>
                <w:rFonts w:hint="cs"/>
                <w:b/>
                <w:bCs/>
                <w:rtl/>
              </w:rPr>
              <w:t xml:space="preserve">ی </w:t>
            </w:r>
            <w:r w:rsidRPr="00E66653">
              <w:rPr>
                <w:b/>
                <w:bCs/>
                <w:rtl/>
              </w:rPr>
              <w:t>گو</w:t>
            </w:r>
            <w:r w:rsidRPr="00E66653">
              <w:rPr>
                <w:rFonts w:hint="cs"/>
                <w:b/>
                <w:bCs/>
                <w:rtl/>
              </w:rPr>
              <w:t>یی</w:t>
            </w:r>
            <w:r w:rsidRPr="00E66653">
              <w:rPr>
                <w:rFonts w:hint="eastAsia"/>
                <w:b/>
                <w:bCs/>
                <w:rtl/>
              </w:rPr>
              <w:t>م</w:t>
            </w:r>
            <w:r w:rsidRPr="00E66653">
              <w:rPr>
                <w:b/>
                <w:bCs/>
                <w:rtl/>
              </w:rPr>
              <w:t>.</w:t>
            </w:r>
          </w:p>
          <w:p w14:paraId="755F4FA6" w14:textId="4DE2BD88" w:rsidR="00015741" w:rsidRPr="00E66653" w:rsidRDefault="00015741" w:rsidP="00015741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  <w:lang w:bidi="fa-IR"/>
              </w:rPr>
              <w:t>پ</w:t>
            </w:r>
            <w:r w:rsidR="004605A6" w:rsidRPr="00E66653">
              <w:rPr>
                <w:rFonts w:hint="cs"/>
                <w:b/>
                <w:bCs/>
                <w:rtl/>
                <w:lang w:bidi="fa-IR"/>
              </w:rPr>
              <w:t xml:space="preserve">) </w:t>
            </w:r>
            <w:r w:rsidR="004605A6" w:rsidRPr="00E66653">
              <w:rPr>
                <w:rFonts w:hint="cs"/>
                <w:b/>
                <w:bCs/>
                <w:rtl/>
              </w:rPr>
              <w:t xml:space="preserve">مثلثی که ............................... دارد را </w:t>
            </w:r>
            <w:r w:rsidR="004605A6" w:rsidRPr="00E66653">
              <w:rPr>
                <w:rFonts w:hint="cs"/>
                <w:b/>
                <w:bCs/>
                <w:u w:val="single"/>
                <w:rtl/>
              </w:rPr>
              <w:t>نمی توان</w:t>
            </w:r>
            <w:r w:rsidR="004605A6" w:rsidRPr="00E66653">
              <w:rPr>
                <w:rFonts w:hint="cs"/>
                <w:b/>
                <w:bCs/>
                <w:rtl/>
              </w:rPr>
              <w:t xml:space="preserve"> رسم کرد. (سه زاویه تند - دو زاویه باز)</w:t>
            </w:r>
          </w:p>
          <w:p w14:paraId="79107176" w14:textId="75EA0600" w:rsidR="003F3DCE" w:rsidRPr="00E66653" w:rsidRDefault="00015741" w:rsidP="00015741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ت</w:t>
            </w:r>
            <w:r w:rsidR="003F3DCE" w:rsidRPr="00E66653">
              <w:rPr>
                <w:rFonts w:hint="cs"/>
                <w:b/>
                <w:bCs/>
                <w:rtl/>
              </w:rPr>
              <w:t>) خطی که از یک طرف باز و از یک طرف بسته  باشد، .................... نام دارد.</w:t>
            </w:r>
          </w:p>
          <w:p w14:paraId="2ED3EE04" w14:textId="0E460F3A" w:rsidR="00DB501D" w:rsidRPr="00E66653" w:rsidRDefault="00015741" w:rsidP="003B41F0">
            <w:pPr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ث</w:t>
            </w:r>
            <w:r w:rsidR="00850B6A" w:rsidRPr="00E66653">
              <w:rPr>
                <w:rFonts w:hint="cs"/>
                <w:b/>
                <w:bCs/>
                <w:rtl/>
              </w:rPr>
              <w:t>)</w:t>
            </w:r>
            <w:r w:rsidR="00850B6A" w:rsidRPr="00E66653">
              <w:rPr>
                <w:rtl/>
              </w:rPr>
              <w:t xml:space="preserve"> </w:t>
            </w:r>
            <w:r w:rsidR="00850B6A" w:rsidRPr="00E66653">
              <w:rPr>
                <w:b/>
                <w:bCs/>
                <w:rtl/>
              </w:rPr>
              <w:t>به چند ضلع</w:t>
            </w:r>
            <w:r w:rsidR="00850B6A" w:rsidRPr="00E66653">
              <w:rPr>
                <w:rFonts w:hint="cs"/>
                <w:b/>
                <w:bCs/>
                <w:rtl/>
              </w:rPr>
              <w:t>ی</w:t>
            </w:r>
            <w:r w:rsidR="00850B6A" w:rsidRPr="00E66653">
              <w:rPr>
                <w:b/>
                <w:bCs/>
                <w:rtl/>
              </w:rPr>
              <w:t xml:space="preserve"> که هم</w:t>
            </w:r>
            <w:r w:rsidR="009C6AB0" w:rsidRPr="00E66653">
              <w:rPr>
                <w:rFonts w:hint="cs"/>
                <w:b/>
                <w:bCs/>
                <w:rtl/>
              </w:rPr>
              <w:t>ه ی</w:t>
            </w:r>
            <w:r w:rsidR="00850B6A" w:rsidRPr="00E66653">
              <w:rPr>
                <w:b/>
                <w:bCs/>
                <w:rtl/>
              </w:rPr>
              <w:t xml:space="preserve"> </w:t>
            </w:r>
            <w:r w:rsidR="00850B6A" w:rsidRPr="00E66653">
              <w:rPr>
                <w:rFonts w:hint="cs"/>
                <w:b/>
                <w:bCs/>
                <w:rtl/>
              </w:rPr>
              <w:t>ضلع</w:t>
            </w:r>
            <w:r w:rsidR="00850B6A" w:rsidRPr="00E66653">
              <w:rPr>
                <w:b/>
                <w:bCs/>
                <w:rtl/>
              </w:rPr>
              <w:t xml:space="preserve"> </w:t>
            </w:r>
            <w:r w:rsidR="00850B6A" w:rsidRPr="00E66653">
              <w:rPr>
                <w:rFonts w:hint="cs"/>
                <w:b/>
                <w:bCs/>
                <w:rtl/>
              </w:rPr>
              <w:t>ها</w:t>
            </w:r>
            <w:r w:rsidR="00850B6A" w:rsidRPr="00E66653">
              <w:rPr>
                <w:b/>
                <w:bCs/>
                <w:rtl/>
              </w:rPr>
              <w:t xml:space="preserve"> </w:t>
            </w:r>
            <w:r w:rsidR="00850B6A" w:rsidRPr="00E66653">
              <w:rPr>
                <w:rFonts w:hint="cs"/>
                <w:b/>
                <w:bCs/>
                <w:rtl/>
              </w:rPr>
              <w:t>و</w:t>
            </w:r>
            <w:r w:rsidR="00850B6A" w:rsidRPr="00E66653">
              <w:rPr>
                <w:b/>
                <w:bCs/>
                <w:rtl/>
              </w:rPr>
              <w:t xml:space="preserve"> </w:t>
            </w:r>
            <w:r w:rsidR="00850B6A" w:rsidRPr="00E66653">
              <w:rPr>
                <w:rFonts w:hint="cs"/>
                <w:b/>
                <w:bCs/>
                <w:rtl/>
              </w:rPr>
              <w:t>زاوی</w:t>
            </w:r>
            <w:r w:rsidR="00850B6A" w:rsidRPr="00E66653">
              <w:rPr>
                <w:rFonts w:hint="eastAsia"/>
                <w:b/>
                <w:bCs/>
                <w:rtl/>
              </w:rPr>
              <w:t>ه</w:t>
            </w:r>
            <w:r w:rsidR="00850B6A" w:rsidRPr="00E66653">
              <w:rPr>
                <w:b/>
                <w:bCs/>
                <w:rtl/>
              </w:rPr>
              <w:t xml:space="preserve"> ها</w:t>
            </w:r>
            <w:r w:rsidR="00850B6A" w:rsidRPr="00E66653">
              <w:rPr>
                <w:rFonts w:hint="cs"/>
                <w:b/>
                <w:bCs/>
                <w:rtl/>
              </w:rPr>
              <w:t>ی</w:t>
            </w:r>
            <w:r w:rsidR="00850B6A" w:rsidRPr="00E66653">
              <w:rPr>
                <w:rFonts w:hint="eastAsia"/>
                <w:b/>
                <w:bCs/>
                <w:rtl/>
              </w:rPr>
              <w:t>شان</w:t>
            </w:r>
            <w:r w:rsidR="00850B6A" w:rsidRPr="00E66653">
              <w:rPr>
                <w:b/>
                <w:bCs/>
                <w:rtl/>
              </w:rPr>
              <w:t xml:space="preserve"> با هم مساو</w:t>
            </w:r>
            <w:r w:rsidR="00850B6A" w:rsidRPr="00E66653">
              <w:rPr>
                <w:rFonts w:hint="cs"/>
                <w:b/>
                <w:bCs/>
                <w:rtl/>
              </w:rPr>
              <w:t>ی</w:t>
            </w:r>
            <w:r w:rsidR="00850B6A" w:rsidRPr="00E66653">
              <w:rPr>
                <w:b/>
                <w:bCs/>
                <w:rtl/>
              </w:rPr>
              <w:t xml:space="preserve"> است، چند ضلع</w:t>
            </w:r>
            <w:r w:rsidR="00850B6A" w:rsidRPr="00E66653">
              <w:rPr>
                <w:rFonts w:hint="cs"/>
                <w:b/>
                <w:bCs/>
                <w:rtl/>
              </w:rPr>
              <w:t>ی</w:t>
            </w:r>
            <w:r w:rsidR="00850B6A" w:rsidRPr="00E66653">
              <w:rPr>
                <w:b/>
                <w:bCs/>
                <w:rtl/>
              </w:rPr>
              <w:t xml:space="preserve"> </w:t>
            </w:r>
            <w:r w:rsidR="00850B6A" w:rsidRPr="00E66653">
              <w:rPr>
                <w:rFonts w:hint="cs"/>
                <w:b/>
                <w:bCs/>
                <w:rtl/>
              </w:rPr>
              <w:t>........</w:t>
            </w:r>
            <w:r w:rsidR="00850B6A" w:rsidRPr="00E66653">
              <w:rPr>
                <w:b/>
                <w:bCs/>
                <w:rtl/>
              </w:rPr>
              <w:t xml:space="preserve"> گفته م</w:t>
            </w:r>
            <w:r w:rsidR="00850B6A" w:rsidRPr="00E66653">
              <w:rPr>
                <w:rFonts w:hint="cs"/>
                <w:b/>
                <w:bCs/>
                <w:rtl/>
              </w:rPr>
              <w:t>ی</w:t>
            </w:r>
            <w:r w:rsidR="00850B6A" w:rsidRPr="00E66653">
              <w:rPr>
                <w:b/>
                <w:bCs/>
                <w:rtl/>
              </w:rPr>
              <w:t xml:space="preserve"> شود.</w:t>
            </w:r>
          </w:p>
          <w:p w14:paraId="551E8A11" w14:textId="36376BB9" w:rsidR="003F3DCE" w:rsidRPr="00E66653" w:rsidRDefault="00DB501D" w:rsidP="003B41F0">
            <w:pPr>
              <w:rPr>
                <w:rFonts w:cs="Arial"/>
                <w:b/>
                <w:bCs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 xml:space="preserve">ج) متمم زاویه </w:t>
            </w:r>
            <w:r w:rsidRPr="00E66653">
              <w:rPr>
                <w:rFonts w:ascii="Cambria" w:hAnsi="Cambria" w:cs="Cambria" w:hint="cs"/>
                <w:b/>
                <w:bCs/>
                <w:rtl/>
              </w:rPr>
              <w:t>°</w:t>
            </w:r>
            <w:r w:rsidRPr="00E66653">
              <w:rPr>
                <w:rFonts w:hint="cs"/>
                <w:b/>
                <w:bCs/>
                <w:rtl/>
              </w:rPr>
              <w:t xml:space="preserve"> 30 درجه ............... و مکمل آن.............. است.</w:t>
            </w:r>
            <w:r w:rsidR="00850B6A" w:rsidRPr="00E66653"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015741" w:rsidRPr="00E66653" w14:paraId="2DE30AF7" w14:textId="77777777" w:rsidTr="00015741">
        <w:trPr>
          <w:trHeight w:val="170"/>
          <w:jc w:val="center"/>
        </w:trPr>
        <w:tc>
          <w:tcPr>
            <w:tcW w:w="572" w:type="dxa"/>
          </w:tcPr>
          <w:p w14:paraId="3788E672" w14:textId="77777777" w:rsidR="00015741" w:rsidRPr="00E66653" w:rsidRDefault="00015741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223" w:type="dxa"/>
            <w:gridSpan w:val="2"/>
          </w:tcPr>
          <w:p w14:paraId="19FD84F9" w14:textId="5DA347D5" w:rsidR="00015741" w:rsidRPr="00E66653" w:rsidRDefault="00015741" w:rsidP="00015741">
            <w:pPr>
              <w:spacing w:after="160" w:line="259" w:lineRule="auto"/>
              <w:jc w:val="both"/>
              <w:rPr>
                <w:b/>
                <w:bCs/>
                <w:noProof/>
                <w:rtl/>
              </w:rPr>
            </w:pPr>
            <w:r w:rsidRPr="00E66653">
              <w:rPr>
                <w:rFonts w:hint="cs"/>
                <w:b/>
                <w:bCs/>
                <w:noProof/>
                <w:rtl/>
              </w:rPr>
              <w:t>الف -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از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یک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نقطه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چند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خط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می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گذرد؟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..........            ب-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از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دو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نقطه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چند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خط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u w:val="single"/>
                <w:rtl/>
              </w:rPr>
              <w:t>راست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می</w:t>
            </w:r>
            <w:r w:rsidRPr="00E66653">
              <w:rPr>
                <w:b/>
                <w:bCs/>
                <w:noProof/>
                <w:rtl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</w:rPr>
              <w:t>گذرد؟............</w:t>
            </w:r>
          </w:p>
        </w:tc>
      </w:tr>
      <w:tr w:rsidR="00015741" w:rsidRPr="00E66653" w14:paraId="26443331" w14:textId="77777777" w:rsidTr="00C324E7">
        <w:trPr>
          <w:trHeight w:val="734"/>
          <w:jc w:val="center"/>
        </w:trPr>
        <w:tc>
          <w:tcPr>
            <w:tcW w:w="572" w:type="dxa"/>
          </w:tcPr>
          <w:p w14:paraId="451A3081" w14:textId="77777777" w:rsidR="00015741" w:rsidRPr="00E66653" w:rsidRDefault="00015741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223" w:type="dxa"/>
            <w:gridSpan w:val="2"/>
          </w:tcPr>
          <w:tbl>
            <w:tblPr>
              <w:tblStyle w:val="PlainTable3"/>
              <w:tblpPr w:leftFromText="180" w:rightFromText="180" w:vertAnchor="text" w:horzAnchor="page" w:tblpX="488" w:tblpY="18"/>
              <w:tblOverlap w:val="never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571"/>
              <w:gridCol w:w="2836"/>
            </w:tblGrid>
            <w:tr w:rsidR="009F7B1C" w:rsidRPr="00E66653" w14:paraId="715FB876" w14:textId="77777777" w:rsidTr="009F7B1C">
              <w:tc>
                <w:tcPr>
                  <w:tcW w:w="3571" w:type="dxa"/>
                </w:tcPr>
                <w:p w14:paraId="5093B964" w14:textId="656E5BA4" w:rsidR="009F7B1C" w:rsidRPr="00E66653" w:rsidRDefault="009F7B1C" w:rsidP="009F7B1C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66653">
                    <w:rPr>
                      <w:b/>
                      <w:bCs/>
                      <w:noProof/>
                      <w:sz w:val="24"/>
                      <w:szCs w:val="24"/>
                    </w:rPr>
                    <w:t xml:space="preserve">  </w:t>
                  </w:r>
                  <w:r w:rsidR="00C324E7" w:rsidRPr="00E66653">
                    <w:rPr>
                      <w:rFonts w:ascii="Times New Roman" w:hAnsi="Times New Roman" w:cs="B Nazanin"/>
                      <w:b/>
                      <w:bCs/>
                      <w:i w:val="0"/>
                      <w:noProof/>
                      <w:position w:val="-34"/>
                      <w:sz w:val="24"/>
                      <w:szCs w:val="24"/>
                    </w:rPr>
                    <w:object w:dxaOrig="2120" w:dyaOrig="840" w14:anchorId="33DB452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82.5pt;height:32.25pt" o:ole="">
                        <v:imagedata r:id="rId5" o:title=""/>
                      </v:shape>
                      <o:OLEObject Type="Embed" ProgID="Equation.DSMT4" ShapeID="_x0000_i1025" DrawAspect="Content" ObjectID="_1797235566" r:id="rId6"/>
                    </w:object>
                  </w:r>
                  <w:r w:rsidRPr="00E66653">
                    <w:rPr>
                      <w:b/>
                      <w:bCs/>
                      <w:noProof/>
                      <w:sz w:val="24"/>
                      <w:szCs w:val="24"/>
                    </w:rPr>
                    <w:t xml:space="preserve"> </w:t>
                  </w:r>
                  <w:r w:rsidRPr="00E6665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  <w:tc>
                <w:tcPr>
                  <w:tcW w:w="2836" w:type="dxa"/>
                </w:tcPr>
                <w:p w14:paraId="4E3C10DC" w14:textId="32E94907" w:rsidR="009F7B1C" w:rsidRPr="00E66653" w:rsidRDefault="00C324E7" w:rsidP="009F7B1C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66653">
                    <w:rPr>
                      <w:rFonts w:ascii="Times New Roman" w:hAnsi="Times New Roman" w:cs="B Nazanin"/>
                      <w:b/>
                      <w:bCs/>
                      <w:i w:val="0"/>
                      <w:noProof/>
                      <w:position w:val="-36"/>
                      <w:sz w:val="24"/>
                      <w:szCs w:val="24"/>
                    </w:rPr>
                    <w:object w:dxaOrig="2920" w:dyaOrig="880" w14:anchorId="7DF8E5C5">
                      <v:shape id="_x0000_i1026" type="#_x0000_t75" style="width:114pt;height:34.5pt" o:ole="">
                        <v:imagedata r:id="rId7" o:title=""/>
                      </v:shape>
                      <o:OLEObject Type="Embed" ProgID="Equation.DSMT4" ShapeID="_x0000_i1026" DrawAspect="Content" ObjectID="_1797235567" r:id="rId8"/>
                    </w:object>
                  </w:r>
                </w:p>
              </w:tc>
            </w:tr>
          </w:tbl>
          <w:p w14:paraId="18C3B003" w14:textId="7FC7CAA1" w:rsidR="00015741" w:rsidRPr="00E66653" w:rsidRDefault="009F7B1C" w:rsidP="009F7B1C">
            <w:pPr>
              <w:spacing w:after="160" w:line="259" w:lineRule="auto"/>
              <w:jc w:val="both"/>
              <w:rPr>
                <w:b/>
                <w:bCs/>
                <w:noProof/>
                <w:rtl/>
              </w:rPr>
            </w:pPr>
            <w:r w:rsidRPr="00E66653">
              <w:rPr>
                <w:rFonts w:hint="cs"/>
                <w:b/>
                <w:bCs/>
                <w:noProof/>
                <w:rtl/>
              </w:rPr>
              <w:t xml:space="preserve">روابط زیر را کامل کنید.                                                  </w:t>
            </w:r>
          </w:p>
        </w:tc>
      </w:tr>
      <w:tr w:rsidR="00E7744C" w:rsidRPr="00E66653" w14:paraId="62F8D4DD" w14:textId="77777777" w:rsidTr="00E7744C">
        <w:trPr>
          <w:trHeight w:val="1317"/>
          <w:jc w:val="center"/>
        </w:trPr>
        <w:tc>
          <w:tcPr>
            <w:tcW w:w="572" w:type="dxa"/>
          </w:tcPr>
          <w:p w14:paraId="582578FB" w14:textId="77777777" w:rsidR="00E7744C" w:rsidRPr="00E66653" w:rsidRDefault="00E7744C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223" w:type="dxa"/>
            <w:gridSpan w:val="2"/>
          </w:tcPr>
          <w:p w14:paraId="44166DBF" w14:textId="6AB3B85D" w:rsidR="00E7744C" w:rsidRPr="00E66653" w:rsidRDefault="00DD1FAE" w:rsidP="00E7744C">
            <w:pPr>
              <w:jc w:val="both"/>
              <w:rPr>
                <w:rtl/>
                <w:lang w:bidi="fa-IR"/>
              </w:rPr>
            </w:pPr>
            <w:r w:rsidRPr="00E66653">
              <w:rPr>
                <w:b/>
                <w:bCs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B7D1B85" wp14:editId="4524C031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439420</wp:posOffset>
                      </wp:positionV>
                      <wp:extent cx="1904365" cy="272415"/>
                      <wp:effectExtent l="0" t="0" r="635" b="51435"/>
                      <wp:wrapNone/>
                      <wp:docPr id="19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04365" cy="272415"/>
                                <a:chOff x="1550" y="2876"/>
                                <a:chExt cx="2999" cy="429"/>
                              </a:xfrm>
                            </wpg:grpSpPr>
                            <wpg:grpSp>
                              <wpg:cNvPr id="20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09" y="3299"/>
                                  <a:ext cx="2519" cy="6"/>
                                  <a:chOff x="3221" y="1549"/>
                                  <a:chExt cx="1778" cy="3"/>
                                </a:xfrm>
                              </wpg:grpSpPr>
                              <wps:wsp>
                                <wps:cNvPr id="21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54" y="1549"/>
                                    <a:ext cx="44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649" y="1549"/>
                                    <a:ext cx="911" cy="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21" y="1549"/>
                                    <a:ext cx="42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1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50" y="2915"/>
                                  <a:ext cx="4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602CDDF" w14:textId="77777777" w:rsidR="00E7744C" w:rsidRPr="00707A20" w:rsidRDefault="00E7744C" w:rsidP="00E7744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7" y="2896"/>
                                  <a:ext cx="4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CB6F6F" w14:textId="77777777" w:rsidR="00E7744C" w:rsidRPr="00707A20" w:rsidRDefault="00E7744C" w:rsidP="00E7744C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00" y="2886"/>
                                  <a:ext cx="4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4211DC" w14:textId="77777777" w:rsidR="00E7744C" w:rsidRPr="00707A20" w:rsidRDefault="00E7744C" w:rsidP="00E7744C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4" y="2876"/>
                                  <a:ext cx="4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3A387D" w14:textId="77777777" w:rsidR="00E7744C" w:rsidRPr="00707A20" w:rsidRDefault="00E7744C" w:rsidP="00E7744C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B7D1B85" id="Group 280" o:spid="_x0000_s1026" style="position:absolute;left:0;text-align:left;margin-left:5.35pt;margin-top:34.6pt;width:149.95pt;height:21.45pt;z-index:251667456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">
                      <v:group id="Group 281" o:spid="_x0000_s1027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line id="Line 282" o:spid="_x0000_s1028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4" o:spid="_x0000_s1029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30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87" o:spid="_x0000_s1031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14:paraId="5602CDDF" w14:textId="77777777" w:rsidR="00E7744C" w:rsidRPr="00707A20" w:rsidRDefault="00E7744C" w:rsidP="00E7744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32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<v:textbox>
                          <w:txbxContent>
                            <w:p w14:paraId="64CB6F6F" w14:textId="77777777" w:rsidR="00E7744C" w:rsidRPr="00707A20" w:rsidRDefault="00E7744C" w:rsidP="00E7744C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33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<v:textbox>
                          <w:txbxContent>
                            <w:p w14:paraId="004211DC" w14:textId="77777777" w:rsidR="00E7744C" w:rsidRPr="00707A20" w:rsidRDefault="00E7744C" w:rsidP="00E7744C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34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    <v:textbox>
                          <w:txbxContent>
                            <w:p w14:paraId="683A387D" w14:textId="77777777" w:rsidR="00E7744C" w:rsidRPr="00707A20" w:rsidRDefault="00E7744C" w:rsidP="00E7744C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744C" w:rsidRPr="00E66653">
              <w:rPr>
                <w:rFonts w:hint="cs"/>
                <w:b/>
                <w:bCs/>
                <w:noProof/>
                <w:rtl/>
              </w:rPr>
              <w:t xml:space="preserve">در شکل زیر می دانیم </w:t>
            </w:r>
            <w:r w:rsidR="00E7744C" w:rsidRPr="00E66653">
              <w:rPr>
                <w:noProof/>
                <w:position w:val="-6"/>
              </w:rPr>
              <w:object w:dxaOrig="1180" w:dyaOrig="380" w14:anchorId="7F0B17FE">
                <v:shape id="_x0000_i1027" type="#_x0000_t75" style="width:51.75pt;height:15.75pt" o:ole="">
                  <v:imagedata r:id="rId9" o:title=""/>
                </v:shape>
                <o:OLEObject Type="Embed" ProgID="Equation.DSMT4" ShapeID="_x0000_i1027" DrawAspect="Content" ObjectID="_1797235568" r:id="rId10"/>
              </w:object>
            </w:r>
            <w:r w:rsidR="00E7744C" w:rsidRPr="00E66653">
              <w:rPr>
                <w:rFonts w:hint="cs"/>
                <w:b/>
                <w:bCs/>
                <w:noProof/>
                <w:rtl/>
              </w:rPr>
              <w:t xml:space="preserve"> است، اگر </w:t>
            </w:r>
            <w:r w:rsidR="00E7744C" w:rsidRPr="00E66653">
              <w:rPr>
                <w:noProof/>
                <w:position w:val="-6"/>
              </w:rPr>
              <w:object w:dxaOrig="1320" w:dyaOrig="380" w14:anchorId="67A4792F">
                <v:shape id="_x0000_i1028" type="#_x0000_t75" style="width:52.5pt;height:14.25pt" o:ole="">
                  <v:imagedata r:id="rId11" o:title=""/>
                </v:shape>
                <o:OLEObject Type="Embed" ProgID="Equation.DSMT4" ShapeID="_x0000_i1028" DrawAspect="Content" ObjectID="_1797235569" r:id="rId12"/>
              </w:object>
            </w:r>
            <w:r w:rsidR="00E7744C" w:rsidRPr="00E66653">
              <w:rPr>
                <w:rFonts w:hint="cs"/>
                <w:b/>
                <w:bCs/>
                <w:noProof/>
                <w:rtl/>
              </w:rPr>
              <w:t xml:space="preserve">  و </w:t>
            </w:r>
            <w:r w:rsidR="00E7744C" w:rsidRPr="00E66653">
              <w:rPr>
                <w:noProof/>
                <w:position w:val="-6"/>
              </w:rPr>
              <w:object w:dxaOrig="1719" w:dyaOrig="420" w14:anchorId="2BCA017A">
                <v:shape id="_x0000_i1029" type="#_x0000_t75" style="width:67.5pt;height:15.75pt" o:ole="">
                  <v:imagedata r:id="rId13" o:title=""/>
                </v:shape>
                <o:OLEObject Type="Embed" ProgID="Equation.DSMT4" ShapeID="_x0000_i1029" DrawAspect="Content" ObjectID="_1797235570" r:id="rId14"/>
              </w:object>
            </w:r>
            <w:r w:rsidR="00E7744C" w:rsidRPr="00E66653">
              <w:rPr>
                <w:rFonts w:hint="cs"/>
                <w:b/>
                <w:bCs/>
                <w:noProof/>
                <w:rtl/>
              </w:rPr>
              <w:t xml:space="preserve"> باشد ، طول پاره خط </w:t>
            </w:r>
            <w:r w:rsidR="00E7744C" w:rsidRPr="00E66653">
              <w:rPr>
                <w:noProof/>
                <w:position w:val="-6"/>
              </w:rPr>
              <w:object w:dxaOrig="499" w:dyaOrig="380" w14:anchorId="7FA77364">
                <v:shape id="_x0000_i1030" type="#_x0000_t75" style="width:21.75pt;height:15.75pt" o:ole="">
                  <v:imagedata r:id="rId15" o:title=""/>
                </v:shape>
                <o:OLEObject Type="Embed" ProgID="Equation.DSMT4" ShapeID="_x0000_i1030" DrawAspect="Content" ObjectID="_1797235571" r:id="rId16"/>
              </w:object>
            </w:r>
            <w:r w:rsidR="00E7744C" w:rsidRPr="00E66653">
              <w:rPr>
                <w:rFonts w:hint="cs"/>
                <w:b/>
                <w:bCs/>
                <w:noProof/>
                <w:rtl/>
              </w:rPr>
              <w:t xml:space="preserve"> را پیدا کنید.</w:t>
            </w:r>
            <w:r w:rsidR="00E7744C" w:rsidRPr="00E66653">
              <w:rPr>
                <w:noProof/>
              </w:rPr>
              <w:t xml:space="preserve"> </w:t>
            </w:r>
          </w:p>
          <w:p w14:paraId="309F1BC3" w14:textId="378454BD" w:rsidR="00E7744C" w:rsidRPr="00E66653" w:rsidRDefault="00E7744C" w:rsidP="009F7B1C">
            <w:pPr>
              <w:rPr>
                <w:b/>
                <w:bCs/>
                <w:noProof/>
              </w:rPr>
            </w:pPr>
          </w:p>
        </w:tc>
      </w:tr>
      <w:tr w:rsidR="004605A6" w:rsidRPr="00E66653" w14:paraId="113E09D8" w14:textId="77777777" w:rsidTr="004605A6">
        <w:trPr>
          <w:trHeight w:val="1235"/>
          <w:jc w:val="center"/>
        </w:trPr>
        <w:tc>
          <w:tcPr>
            <w:tcW w:w="572" w:type="dxa"/>
          </w:tcPr>
          <w:p w14:paraId="35E70B68" w14:textId="2E97D393" w:rsidR="004605A6" w:rsidRPr="00E66653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3</w:t>
            </w:r>
          </w:p>
        </w:tc>
        <w:tc>
          <w:tcPr>
            <w:tcW w:w="10223" w:type="dxa"/>
            <w:gridSpan w:val="2"/>
          </w:tcPr>
          <w:p w14:paraId="6B00784F" w14:textId="0CDFCF5D" w:rsidR="00A4574C" w:rsidRPr="00E66653" w:rsidRDefault="004605A6" w:rsidP="00BA3193">
            <w:pPr>
              <w:rPr>
                <w:b/>
                <w:bCs/>
                <w:color w:val="000000"/>
                <w:rtl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 wp14:anchorId="3BF35706" wp14:editId="07BE684E">
                      <wp:simplePos x="0" y="0"/>
                      <wp:positionH relativeFrom="column">
                        <wp:posOffset>151765</wp:posOffset>
                      </wp:positionH>
                      <wp:positionV relativeFrom="paragraph">
                        <wp:posOffset>40179</wp:posOffset>
                      </wp:positionV>
                      <wp:extent cx="2206206" cy="715989"/>
                      <wp:effectExtent l="0" t="0" r="41910" b="0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6206" cy="715989"/>
                                <a:chOff x="0" y="0"/>
                                <a:chExt cx="2206206" cy="715989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0" y="56940"/>
                                  <a:ext cx="557943" cy="656277"/>
                                  <a:chOff x="0" y="0"/>
                                  <a:chExt cx="557943" cy="656277"/>
                                </a:xfrm>
                              </wpg:grpSpPr>
                              <wps:wsp>
                                <wps:cNvPr id="26" name="Hexagon 26"/>
                                <wps:cNvSpPr/>
                                <wps:spPr>
                                  <a:xfrm>
                                    <a:off x="0" y="0"/>
                                    <a:ext cx="557943" cy="480985"/>
                                  </a:xfrm>
                                  <a:prstGeom prst="hexagon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" name="Text Box 28"/>
                                <wps:cNvSpPr txBox="1"/>
                                <wps:spPr>
                                  <a:xfrm>
                                    <a:off x="133898" y="80332"/>
                                    <a:ext cx="299720" cy="5759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0F1AB53" w14:textId="78893F6F" w:rsidR="004605A6" w:rsidRPr="004933AF" w:rsidRDefault="004605A6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  <w:lang w:bidi="fa-IR"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810567" y="0"/>
                                  <a:ext cx="591820" cy="715989"/>
                                  <a:chOff x="0" y="0"/>
                                  <a:chExt cx="591820" cy="715989"/>
                                </a:xfrm>
                              </wpg:grpSpPr>
                              <wps:wsp>
                                <wps:cNvPr id="25" name="7-Point Star 25"/>
                                <wps:cNvSpPr/>
                                <wps:spPr>
                                  <a:xfrm>
                                    <a:off x="0" y="0"/>
                                    <a:ext cx="591820" cy="591820"/>
                                  </a:xfrm>
                                  <a:prstGeom prst="star7">
                                    <a:avLst>
                                      <a:gd name="adj" fmla="val 23566"/>
                                      <a:gd name="hf" fmla="val 102572"/>
                                      <a:gd name="vf" fmla="val 10521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Text Box 29"/>
                                <wps:cNvSpPr txBox="1"/>
                                <wps:spPr>
                                  <a:xfrm>
                                    <a:off x="137328" y="164123"/>
                                    <a:ext cx="321945" cy="5518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B937855" w14:textId="28016835" w:rsidR="004605A6" w:rsidRPr="004933AF" w:rsidRDefault="004605A6" w:rsidP="004933AF">
                                      <w:pP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752181" y="56940"/>
                                  <a:ext cx="454025" cy="591772"/>
                                  <a:chOff x="0" y="0"/>
                                  <a:chExt cx="454025" cy="591772"/>
                                </a:xfrm>
                              </wpg:grpSpPr>
                              <wps:wsp>
                                <wps:cNvPr id="27" name="Chevron 27"/>
                                <wps:cNvSpPr/>
                                <wps:spPr>
                                  <a:xfrm rot="18000000">
                                    <a:off x="0" y="0"/>
                                    <a:ext cx="454025" cy="454025"/>
                                  </a:xfrm>
                                  <a:prstGeom prst="chevron">
                                    <a:avLst>
                                      <a:gd name="adj" fmla="val 3022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60500" y="56313"/>
                                    <a:ext cx="321945" cy="53545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0F2B2AC" w14:textId="335A6337" w:rsidR="004605A6" w:rsidRPr="004933AF" w:rsidRDefault="004605A6" w:rsidP="004933AF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F35706" id="Group 16" o:spid="_x0000_s1035" style="position:absolute;left:0;text-align:left;margin-left:11.95pt;margin-top:3.15pt;width:173.7pt;height:56.4pt;z-index:251654144;mso-height-relative:margin" coordsize="22062,7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">
                      <v:group id="Group 15" o:spid="_x0000_s1036" style="position:absolute;top:569;width:5579;height:6563" coordsize="5579,6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type id="_x0000_t9" coordsize="21600,21600" o:spt="9" adj="5400" path="m@0,l,10800@0,21600@1,21600,21600,10800@1,x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gradientshapeok="t" o:connecttype="rect" textboxrect="1800,1800,19800,19800;3600,3600,18000,18000;6300,6300,15300,15300"/>
                          <v:handles>
                            <v:h position="#0,topLeft" xrange="0,10800"/>
                          </v:handles>
                        </v:shapetype>
                        <v:shape id="Hexagon 26" o:spid="_x0000_s1037" type="#_x0000_t9" style="position:absolute;width:5579;height:48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" adj="4655" filled="f" strokecolor="black [3213]" strokeweight="1pt"/>
                        <v:shape id="Text Box 28" o:spid="_x0000_s1038" type="#_x0000_t202" style="position:absolute;left:1338;top:803;width:2998;height:57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  <v:textbox>
                            <w:txbxContent>
                              <w:p w14:paraId="00F1AB53" w14:textId="78893F6F" w:rsidR="004605A6" w:rsidRPr="004933AF" w:rsidRDefault="004605A6">
                                <w:pPr>
                                  <w:rPr>
                                    <w:b/>
                                    <w:bCs/>
                                    <w:rtl/>
                                    <w:lang w:bidi="fa-IR"/>
                                  </w:rPr>
                                </w:pPr>
                                <w:r w:rsidRPr="004933AF">
                                  <w:rPr>
                                    <w:b/>
                                    <w:bCs/>
                                    <w:lang w:bidi="fa-IR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group id="Group 14" o:spid="_x0000_s1039" style="position:absolute;left:8105;width:5918;height:7159" coordsize="5918,7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7-Point Star 25" o:spid="_x0000_s1040" style="position:absolute;width:5918;height:5918;visibility:visible;mso-wrap-style:square;v-text-anchor:middle" coordsize="591820,591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" path="m-2,380603l156441,278676,58608,117218r175233,61905l295910,r62069,179123l533212,117218,435379,278676,591822,380603,407755,402814r19847,189009l295910,458062,164218,591823,184065,402814,-2,380603xe" filled="f" strokecolor="black [3213]" strokeweight="1pt">
                          <v:path arrowok="t" o:connecttype="custom" o:connectlocs="-2,380603;156441,278676;58608,117218;233841,179123;295910,0;357979,179123;533212,117218;435379,278676;591822,380603;407755,402814;427602,591823;295910,458062;164218,591823;184065,402814;-2,380603" o:connectangles="0,0,0,0,0,0,0,0,0,0,0,0,0,0,0"/>
                        </v:shape>
                        <v:shape id="Text Box 29" o:spid="_x0000_s1041" type="#_x0000_t202" style="position:absolute;left:1373;top:1641;width:3219;height:5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<v:textbox>
                            <w:txbxContent>
                              <w:p w14:paraId="4B937855" w14:textId="28016835" w:rsidR="004605A6" w:rsidRPr="004933AF" w:rsidRDefault="004605A6" w:rsidP="004933AF">
                                <w:pPr>
                                  <w:rPr>
                                    <w:b/>
                                    <w:bCs/>
                                    <w:lang w:bidi="fa-I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group id="Group 13" o:spid="_x0000_s1042" style="position:absolute;left:17521;top:569;width:4541;height:5918" coordsize="4540,5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type id="_x0000_t55" coordsize="21600,21600" o:spt="55" adj="16200" path="m@0,l,0@1,10800,,21600@0,21600,21600,10800xe">
                          <v:stroke joinstyle="miter"/>
                          <v:formulas>
                            <v:f eqn="val #0"/>
                            <v:f eqn="sum 21600 0 @0"/>
                            <v:f eqn="prod #0 1 2"/>
                          </v:formulas>
                          <v:path o:connecttype="custom" o:connectlocs="@2,0;@1,10800;@2,21600;21600,10800" o:connectangles="270,180,90,0" textboxrect="0,0,10800,21600;0,0,16200,21600;0,0,21600,21600"/>
                          <v:handles>
                            <v:h position="#0,topLeft" xrange="0,21600"/>
                          </v:handles>
                        </v:shapetype>
                        <v:shape id="Chevron 27" o:spid="_x0000_s1043" type="#_x0000_t55" style="position:absolute;width:4540;height:4540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" adj="15072" filled="f" strokecolor="black [3213]" strokeweight="1pt"/>
                        <v:shape id="Text Box 30" o:spid="_x0000_s1044" type="#_x0000_t202" style="position:absolute;left:605;top:563;width:3219;height:5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  <v:textbox>
                            <w:txbxContent>
                              <w:p w14:paraId="10F2B2AC" w14:textId="335A6337" w:rsidR="004605A6" w:rsidRPr="004933AF" w:rsidRDefault="004605A6" w:rsidP="004933AF">
                                <w:pPr>
                                  <w:rPr>
                                    <w:b/>
                                    <w:bCs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A4574C" w:rsidRPr="00E66653">
              <w:rPr>
                <w:rFonts w:hint="cs"/>
                <w:b/>
                <w:bCs/>
                <w:color w:val="000000"/>
                <w:rtl/>
              </w:rPr>
              <w:t xml:space="preserve">الف) </w:t>
            </w:r>
            <w:r w:rsidRPr="00E66653">
              <w:rPr>
                <w:rFonts w:hint="cs"/>
                <w:b/>
                <w:bCs/>
                <w:color w:val="000000"/>
                <w:rtl/>
              </w:rPr>
              <w:t>محدب یا مقعر بودن چند ضلعی های زیر را مشخص کنید.</w:t>
            </w:r>
          </w:p>
          <w:p w14:paraId="04D8BDB9" w14:textId="77777777" w:rsidR="00A4574C" w:rsidRPr="00E66653" w:rsidRDefault="00A4574C" w:rsidP="00BA3193">
            <w:pPr>
              <w:rPr>
                <w:b/>
                <w:bCs/>
                <w:color w:val="000000"/>
                <w:rtl/>
              </w:rPr>
            </w:pPr>
          </w:p>
          <w:p w14:paraId="39442AB7" w14:textId="118A1ADF" w:rsidR="004605A6" w:rsidRPr="00E66653" w:rsidRDefault="00A4574C" w:rsidP="00A4574C">
            <w:pPr>
              <w:rPr>
                <w:b/>
                <w:bCs/>
                <w:color w:val="000000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color w:val="000000"/>
                <w:rtl/>
              </w:rPr>
              <w:t>ب) کدام چندضلعی منتظم است؟</w:t>
            </w:r>
            <w:r w:rsidR="004605A6" w:rsidRPr="00E66653">
              <w:rPr>
                <w:b/>
                <w:bCs/>
                <w:noProof/>
                <w:lang w:bidi="fa-IR"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................</w:t>
            </w:r>
          </w:p>
        </w:tc>
      </w:tr>
      <w:tr w:rsidR="004605A6" w:rsidRPr="00E66653" w14:paraId="1F92F504" w14:textId="77777777" w:rsidTr="004605A6">
        <w:trPr>
          <w:trHeight w:val="2228"/>
          <w:jc w:val="center"/>
        </w:trPr>
        <w:tc>
          <w:tcPr>
            <w:tcW w:w="572" w:type="dxa"/>
          </w:tcPr>
          <w:p w14:paraId="26A93ACE" w14:textId="38BCB6E4" w:rsidR="004605A6" w:rsidRPr="00E66653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4</w:t>
            </w:r>
          </w:p>
        </w:tc>
        <w:tc>
          <w:tcPr>
            <w:tcW w:w="10223" w:type="dxa"/>
            <w:gridSpan w:val="2"/>
          </w:tcPr>
          <w:p w14:paraId="30CF7A4E" w14:textId="3D18136F" w:rsidR="004605A6" w:rsidRPr="00E66653" w:rsidRDefault="004605A6" w:rsidP="00352694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 wp14:anchorId="734D998D" wp14:editId="2EB41F73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8E255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AFA900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F341D7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318A9A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F2A4F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26F5E9" w14:textId="77777777" w:rsidR="004605A6" w:rsidRPr="004A6BA0" w:rsidRDefault="004605A6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4C3FD" w14:textId="77777777" w:rsidR="004605A6" w:rsidRPr="00A35E0F" w:rsidRDefault="004605A6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4D998D" id="_x0000_s1045" style="position:absolute;left:0;text-align:left;margin-left:3.5pt;margin-top:.95pt;width:220.6pt;height:27.55pt;z-index:251653120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">
                      <v:group id="Group 281" o:spid="_x0000_s1046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47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48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49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50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51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52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53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4918E255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54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5AAFA900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55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F341D7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  <w:rtl/>
                                  <w:lang w:bidi="fa-IR"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56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2318A9A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57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19F2A4F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58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226F5E9" w14:textId="77777777" w:rsidR="004605A6" w:rsidRPr="004A6BA0" w:rsidRDefault="004605A6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59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BB4C3FD" w14:textId="77777777" w:rsidR="004605A6" w:rsidRPr="00A35E0F" w:rsidRDefault="004605A6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>در شکل مقابل فاصله ها برابر هستند:</w:t>
            </w:r>
          </w:p>
          <w:p w14:paraId="2293E16C" w14:textId="7E8FED1A" w:rsidR="004605A6" w:rsidRPr="00E66653" w:rsidRDefault="004605A6" w:rsidP="00352694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position w:val="-6"/>
                <w:rtl/>
                <w:lang w:bidi="fa-IR"/>
              </w:rPr>
              <w:t>الف ) رابطه های زیر را کامل کنید.</w:t>
            </w:r>
          </w:p>
          <w:p w14:paraId="081FA4E1" w14:textId="43C4C638" w:rsidR="004605A6" w:rsidRPr="00E66653" w:rsidRDefault="004605A6" w:rsidP="00CB3507">
            <w:pPr>
              <w:rPr>
                <w:b/>
                <w:bCs/>
                <w:noProof/>
                <w:position w:val="-6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                                 </w:t>
            </w:r>
            <w:r w:rsidRPr="00E66653">
              <w:rPr>
                <w:b/>
                <w:bCs/>
                <w:noProof/>
                <w:lang w:bidi="fa-IR"/>
              </w:rPr>
              <w:t xml:space="preserve"> </w:t>
            </w:r>
            <w:r w:rsidRPr="00E66653">
              <w:rPr>
                <w:b/>
                <w:bCs/>
                <w:noProof/>
                <w:position w:val="-6"/>
                <w:lang w:bidi="fa-IR"/>
              </w:rPr>
              <w:object w:dxaOrig="2620" w:dyaOrig="380" w14:anchorId="6C050B61">
                <v:shape id="_x0000_i1031" type="#_x0000_t75" style="width:133.5pt;height:18pt" o:ole="">
                  <v:imagedata r:id="rId17" o:title=""/>
                </v:shape>
                <o:OLEObject Type="Embed" ProgID="Equation.DSMT4" ShapeID="_x0000_i1031" DrawAspect="Content" ObjectID="_1797235572" r:id="rId18"/>
              </w:object>
            </w:r>
            <w:r w:rsidRPr="00E66653">
              <w:rPr>
                <w:b/>
                <w:bCs/>
                <w:noProof/>
                <w:rtl/>
                <w:lang w:bidi="fa-IR"/>
              </w:rPr>
              <w:tab/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                                       </w:t>
            </w:r>
            <w:r w:rsidRPr="00E66653">
              <w:rPr>
                <w:b/>
                <w:bCs/>
                <w:noProof/>
                <w:position w:val="-6"/>
                <w:lang w:bidi="fa-IR"/>
              </w:rPr>
              <w:object w:dxaOrig="1880" w:dyaOrig="380" w14:anchorId="18928C31">
                <v:shape id="_x0000_i1032" type="#_x0000_t75" style="width:93.75pt;height:20.25pt" o:ole="">
                  <v:imagedata r:id="rId19" o:title=""/>
                </v:shape>
                <o:OLEObject Type="Embed" ProgID="Equation.DSMT4" ShapeID="_x0000_i1032" DrawAspect="Content" ObjectID="_1797235573" r:id="rId20"/>
              </w:object>
            </w:r>
            <w:r w:rsidRPr="00E66653">
              <w:rPr>
                <w:rFonts w:hint="cs"/>
                <w:b/>
                <w:bCs/>
                <w:noProof/>
                <w:position w:val="-6"/>
                <w:rtl/>
                <w:lang w:bidi="fa-IR"/>
              </w:rPr>
              <w:t xml:space="preserve"> </w:t>
            </w:r>
          </w:p>
          <w:p w14:paraId="5C451716" w14:textId="77777777" w:rsidR="004605A6" w:rsidRPr="00E66653" w:rsidRDefault="004605A6" w:rsidP="00605DC1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position w:val="-6"/>
                <w:rtl/>
                <w:lang w:bidi="fa-IR"/>
              </w:rPr>
              <w:t>ب ) در جای خالی عدد مناسب بنویسید.</w:t>
            </w:r>
          </w:p>
          <w:p w14:paraId="5745FAF8" w14:textId="4BABDD57" w:rsidR="004605A6" w:rsidRPr="00E66653" w:rsidRDefault="004605A6" w:rsidP="00605DC1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rtl/>
                <w:lang w:bidi="fa-IR"/>
              </w:rPr>
            </w:pPr>
            <w:r w:rsidRPr="00E66653">
              <w:rPr>
                <w:b/>
                <w:bCs/>
                <w:noProof/>
                <w:lang w:bidi="fa-IR"/>
              </w:rPr>
              <w:t xml:space="preserve">              </w:t>
            </w:r>
            <w:r w:rsidRPr="00E66653">
              <w:rPr>
                <w:b/>
                <w:bCs/>
                <w:noProof/>
                <w:position w:val="-6"/>
                <w:lang w:bidi="fa-IR"/>
              </w:rPr>
              <w:object w:dxaOrig="1600" w:dyaOrig="380" w14:anchorId="619383AD">
                <v:shape id="_x0000_i1033" type="#_x0000_t75" style="width:81.75pt;height:18pt" o:ole="">
                  <v:imagedata r:id="rId21" o:title=""/>
                </v:shape>
                <o:OLEObject Type="Embed" ProgID="Equation.DSMT4" ShapeID="_x0000_i1033" DrawAspect="Content" ObjectID="_1797235574" r:id="rId22"/>
              </w:object>
            </w:r>
            <w:r w:rsidRPr="00E66653">
              <w:rPr>
                <w:b/>
                <w:bCs/>
                <w:noProof/>
                <w:lang w:bidi="fa-IR"/>
              </w:rPr>
              <w:t xml:space="preserve">                                                                 </w:t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               </w:t>
            </w:r>
            <w:r w:rsidRPr="00E66653">
              <w:rPr>
                <w:b/>
                <w:bCs/>
                <w:noProof/>
                <w:position w:val="-6"/>
                <w:lang w:bidi="fa-IR"/>
              </w:rPr>
              <w:object w:dxaOrig="1520" w:dyaOrig="380" w14:anchorId="732F7822">
                <v:shape id="_x0000_i1034" type="#_x0000_t75" style="width:76.5pt;height:18pt" o:ole="">
                  <v:imagedata r:id="rId23" o:title=""/>
                </v:shape>
                <o:OLEObject Type="Embed" ProgID="Equation.DSMT4" ShapeID="_x0000_i1034" DrawAspect="Content" ObjectID="_1797235575" r:id="rId24"/>
              </w:object>
            </w:r>
            <w:r w:rsidRPr="00E66653">
              <w:rPr>
                <w:b/>
                <w:bCs/>
                <w:noProof/>
                <w:position w:val="-4"/>
                <w:lang w:bidi="fa-IR"/>
              </w:rPr>
              <w:t xml:space="preserve"> </w:t>
            </w:r>
            <w:r w:rsidRPr="00E66653">
              <w:rPr>
                <w:rFonts w:hint="cs"/>
                <w:b/>
                <w:bCs/>
                <w:noProof/>
                <w:position w:val="-4"/>
                <w:rtl/>
                <w:lang w:bidi="fa-IR"/>
              </w:rPr>
              <w:t xml:space="preserve">           </w:t>
            </w:r>
          </w:p>
        </w:tc>
      </w:tr>
      <w:tr w:rsidR="004605A6" w:rsidRPr="00E66653" w14:paraId="2FA148FF" w14:textId="77777777" w:rsidTr="0007723E">
        <w:trPr>
          <w:trHeight w:val="1247"/>
          <w:jc w:val="center"/>
        </w:trPr>
        <w:tc>
          <w:tcPr>
            <w:tcW w:w="572" w:type="dxa"/>
          </w:tcPr>
          <w:p w14:paraId="274F4BDC" w14:textId="52F379E6" w:rsidR="004605A6" w:rsidRPr="00E66653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5</w:t>
            </w:r>
          </w:p>
        </w:tc>
        <w:tc>
          <w:tcPr>
            <w:tcW w:w="10223" w:type="dxa"/>
            <w:gridSpan w:val="2"/>
          </w:tcPr>
          <w:p w14:paraId="281DF557" w14:textId="4F772ED0" w:rsidR="004605A6" w:rsidRPr="00E66653" w:rsidRDefault="004605A6" w:rsidP="00352694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>روی یک خط 6 نقطه گذاشتیم. چند پاره خط و چند نیم خط به وجود می آید؟</w:t>
            </w:r>
          </w:p>
        </w:tc>
      </w:tr>
      <w:tr w:rsidR="003E5E78" w:rsidRPr="00E66653" w14:paraId="1E6A1154" w14:textId="77777777" w:rsidTr="00101737">
        <w:trPr>
          <w:trHeight w:val="1984"/>
          <w:jc w:val="center"/>
        </w:trPr>
        <w:tc>
          <w:tcPr>
            <w:tcW w:w="572" w:type="dxa"/>
          </w:tcPr>
          <w:p w14:paraId="00727EF1" w14:textId="6627932A" w:rsidR="003E5E78" w:rsidRPr="00E66653" w:rsidRDefault="003E5E78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6</w:t>
            </w:r>
          </w:p>
        </w:tc>
        <w:tc>
          <w:tcPr>
            <w:tcW w:w="10223" w:type="dxa"/>
            <w:gridSpan w:val="2"/>
          </w:tcPr>
          <w:p w14:paraId="68FCD929" w14:textId="5BE26842" w:rsidR="00FD037F" w:rsidRPr="00E66653" w:rsidRDefault="00F65D4E" w:rsidP="00F65D4E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b/>
                <w:bCs/>
                <w:noProof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6DC84A3C" wp14:editId="6B25BFB2">
                      <wp:simplePos x="0" y="0"/>
                      <wp:positionH relativeFrom="column">
                        <wp:posOffset>205482</wp:posOffset>
                      </wp:positionH>
                      <wp:positionV relativeFrom="paragraph">
                        <wp:posOffset>410871</wp:posOffset>
                      </wp:positionV>
                      <wp:extent cx="1665845" cy="603677"/>
                      <wp:effectExtent l="38100" t="19050" r="29845" b="25400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5845" cy="603677"/>
                                <a:chOff x="0" y="0"/>
                                <a:chExt cx="1665845" cy="603677"/>
                              </a:xfrm>
                            </wpg:grpSpPr>
                            <wps:wsp>
                              <wps:cNvPr id="40" name="Text Box 13"/>
                              <wps:cNvSpPr txBox="1"/>
                              <wps:spPr>
                                <a:xfrm>
                                  <a:off x="719046" y="0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A2B4AE1" w14:textId="77777777" w:rsidR="00EE64B9" w:rsidRPr="00456741" w:rsidRDefault="00EE64B9" w:rsidP="00EE64B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13"/>
                              <wps:cNvSpPr txBox="1"/>
                              <wps:spPr>
                                <a:xfrm>
                                  <a:off x="719046" y="343628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FC8160" w14:textId="77777777" w:rsidR="00EE64B9" w:rsidRPr="00456741" w:rsidRDefault="00EE64B9" w:rsidP="00EE64B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13"/>
                              <wps:cNvSpPr txBox="1"/>
                              <wps:spPr>
                                <a:xfrm>
                                  <a:off x="422012" y="133956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B94E16F" w14:textId="45CB35E6" w:rsidR="00EE64B9" w:rsidRPr="00456741" w:rsidRDefault="00EE64B9" w:rsidP="00EE64B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Text Box 13"/>
                              <wps:cNvSpPr txBox="1"/>
                              <wps:spPr>
                                <a:xfrm>
                                  <a:off x="952015" y="128132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7FCA60B" w14:textId="77777777" w:rsidR="00EE64B9" w:rsidRPr="00456741" w:rsidRDefault="00EE64B9" w:rsidP="00EE64B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Straight Arrow Connector 2"/>
                              <wps:cNvCnPr/>
                              <wps:spPr>
                                <a:xfrm>
                                  <a:off x="0" y="39677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7" name="Straight Arrow Connector 2"/>
                              <wps:cNvCnPr/>
                              <wps:spPr>
                                <a:xfrm flipV="1">
                                  <a:off x="34945" y="45501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C84A3C" id="Group 35" o:spid="_x0000_s1060" style="position:absolute;left:0;text-align:left;margin-left:16.2pt;margin-top:32.35pt;width:131.15pt;height:47.55pt;z-index:251663360" coordsize="16658,6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">
                      <v:shape id="Text Box 13" o:spid="_x0000_s1061" type="#_x0000_t202" style="position:absolute;left:7190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<v:textbox>
                          <w:txbxContent>
                            <w:p w14:paraId="0A2B4AE1" w14:textId="77777777" w:rsidR="00EE64B9" w:rsidRPr="00456741" w:rsidRDefault="00EE64B9" w:rsidP="00EE64B9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62" type="#_x0000_t202" style="position:absolute;left:7190;top:3436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4AFC8160" w14:textId="77777777" w:rsidR="00EE64B9" w:rsidRPr="00456741" w:rsidRDefault="00EE64B9" w:rsidP="00EE64B9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63" type="#_x0000_t202" style="position:absolute;left:4220;top:1339;width:2416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4B94E16F" w14:textId="45CB35E6" w:rsidR="00EE64B9" w:rsidRPr="00456741" w:rsidRDefault="00EE64B9" w:rsidP="00EE64B9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3" o:spid="_x0000_s1064" type="#_x0000_t202" style="position:absolute;left:9520;top:1281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<v:textbox>
                          <w:txbxContent>
                            <w:p w14:paraId="37FCA60B" w14:textId="77777777" w:rsidR="00EE64B9" w:rsidRPr="00456741" w:rsidRDefault="00EE64B9" w:rsidP="00EE64B9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" o:spid="_x0000_s1065" type="#_x0000_t32" style="position:absolute;top:396;width:16309;height:51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" strokecolor="windowText">
                        <v:stroke startarrow="open" endarrow="open"/>
                      </v:shape>
                      <v:shape id="Straight Arrow Connector 2" o:spid="_x0000_s1066" type="#_x0000_t32" style="position:absolute;left:349;top:455;width:16309;height:51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" strokecolor="windowText">
                        <v:stroke startarrow="open" endarrow="open"/>
                      </v:shape>
                    </v:group>
                  </w:pict>
                </mc:Fallback>
              </mc:AlternateContent>
            </w:r>
            <w:r w:rsidR="00EE64B9" w:rsidRPr="00E66653">
              <w:rPr>
                <w:rFonts w:hint="cs"/>
                <w:b/>
                <w:bCs/>
                <w:noProof/>
                <w:rtl/>
                <w:lang w:bidi="fa-IR"/>
              </w:rPr>
              <w:t>در شکل زیر دو خط یکدیگر را قطع کرده اند. با کامل کردن روابط زیر نتیجه بگیرید دو زاویه متقابل به راس برابرند.</w:t>
            </w:r>
          </w:p>
          <w:p w14:paraId="437C9B99" w14:textId="51D7B909" w:rsidR="00EE64B9" w:rsidRPr="00E66653" w:rsidRDefault="00E502C3" w:rsidP="00F65D4E">
            <w:pPr>
              <w:tabs>
                <w:tab w:val="left" w:pos="7359"/>
              </w:tabs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b/>
                <w:bCs/>
                <w:noProof/>
                <w:lang w:bidi="fa-IR"/>
              </w:rPr>
              <w:t xml:space="preserve">  </w:t>
            </w:r>
            <w:r w:rsidRPr="00E66653">
              <w:rPr>
                <w:b/>
                <w:bCs/>
                <w:noProof/>
                <w:position w:val="-34"/>
                <w:lang w:bidi="fa-IR"/>
              </w:rPr>
              <w:object w:dxaOrig="4800" w:dyaOrig="840" w14:anchorId="37B897B3">
                <v:shape id="_x0000_i1035" type="#_x0000_t75" style="width:238.5pt;height:44.25pt" o:ole="">
                  <v:imagedata r:id="rId25" o:title=""/>
                </v:shape>
                <o:OLEObject Type="Embed" ProgID="Equation.DSMT4" ShapeID="_x0000_i1035" DrawAspect="Content" ObjectID="_1797235576" r:id="rId26"/>
              </w:object>
            </w:r>
            <w:r w:rsidRPr="00E66653">
              <w:rPr>
                <w:b/>
                <w:bCs/>
                <w:noProof/>
                <w:lang w:bidi="fa-IR"/>
              </w:rPr>
              <w:t xml:space="preserve">                    </w:t>
            </w:r>
          </w:p>
        </w:tc>
      </w:tr>
      <w:tr w:rsidR="004605A6" w:rsidRPr="00E66653" w14:paraId="52DC9640" w14:textId="77777777" w:rsidTr="00777940">
        <w:trPr>
          <w:trHeight w:val="2098"/>
          <w:jc w:val="center"/>
        </w:trPr>
        <w:tc>
          <w:tcPr>
            <w:tcW w:w="572" w:type="dxa"/>
          </w:tcPr>
          <w:p w14:paraId="5EB31A75" w14:textId="2CC2807B" w:rsidR="004605A6" w:rsidRPr="00E66653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lastRenderedPageBreak/>
              <w:t>6</w:t>
            </w:r>
          </w:p>
        </w:tc>
        <w:tc>
          <w:tcPr>
            <w:tcW w:w="10223" w:type="dxa"/>
            <w:gridSpan w:val="2"/>
          </w:tcPr>
          <w:p w14:paraId="41698414" w14:textId="502ABFF1" w:rsidR="004605A6" w:rsidRPr="00E66653" w:rsidRDefault="004605A6" w:rsidP="00B12673">
            <w:pPr>
              <w:rPr>
                <w:b/>
                <w:bCs/>
                <w:noProof/>
                <w:color w:val="000000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51072" behindDoc="0" locked="0" layoutInCell="1" allowOverlap="1" wp14:anchorId="197CA48E" wp14:editId="3271433A">
                      <wp:simplePos x="0" y="0"/>
                      <wp:positionH relativeFrom="column">
                        <wp:posOffset>34045</wp:posOffset>
                      </wp:positionH>
                      <wp:positionV relativeFrom="paragraph">
                        <wp:posOffset>-75860</wp:posOffset>
                      </wp:positionV>
                      <wp:extent cx="2174248" cy="1381202"/>
                      <wp:effectExtent l="0" t="0" r="0" b="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74248" cy="1381202"/>
                                <a:chOff x="-41807" y="-104298"/>
                                <a:chExt cx="2011077" cy="124203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311682" y="549149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762B9924" w:rsidR="004605A6" w:rsidRPr="00456741" w:rsidRDefault="00E251C9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037" type="#_x0000_t75" style="width:18pt;height:21.75pt" o:ole="">
                                          <v:imagedata r:id="rId27" o:title=""/>
                                        </v:shape>
                                        <o:OLEObject Type="Embed" ProgID="Equation.DSMT4" ShapeID="_x0000_i1037" DrawAspect="Content" ObjectID="_1797235588" r:id="rId28"/>
                                      </w:object>
                                    </w:r>
                                    <w:r w:rsidR="004605A6"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1" name="Text Box 13"/>
                              <wps:cNvSpPr txBox="1"/>
                              <wps:spPr>
                                <a:xfrm>
                                  <a:off x="1745786" y="385218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19BDAD" w14:textId="77777777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2" name="Text Box 14"/>
                              <wps:cNvSpPr txBox="1"/>
                              <wps:spPr>
                                <a:xfrm>
                                  <a:off x="1391513" y="-63447"/>
                                  <a:ext cx="287851" cy="2647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2C1DF6" w14:textId="77777777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Text Box 15"/>
                              <wps:cNvSpPr txBox="1"/>
                              <wps:spPr>
                                <a:xfrm>
                                  <a:off x="676468" y="-104298"/>
                                  <a:ext cx="228407" cy="258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2D9824B" w14:textId="77777777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13"/>
                              <wps:cNvSpPr txBox="1"/>
                              <wps:spPr>
                                <a:xfrm>
                                  <a:off x="-41807" y="3852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E2385E" w14:textId="38313A42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Text Box 13"/>
                              <wps:cNvSpPr txBox="1"/>
                              <wps:spPr>
                                <a:xfrm>
                                  <a:off x="210173" y="90383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901E8B" w14:textId="7662E27B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976D89" w14:textId="6743F3BE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>
                                  <a:off x="624126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26201" y="60355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915BA6" w14:textId="4BF8B1EF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894844" y="660697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7B2F6463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67" style="position:absolute;left:0;text-align:left;margin-left:2.7pt;margin-top:-5.95pt;width:171.2pt;height:108.75pt;z-index:251651072;mso-width-relative:margin;mso-height-relative:margin" coordorigin="-418,-1042" coordsize="2011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">
                      <v:shape id="Straight Arrow Connector 1" o:spid="_x0000_s1068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69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70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71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72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73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74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75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76" type="#_x0000_t202" style="position:absolute;left:3116;top:549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582DD77F" w14:textId="762B9924" w:rsidR="004605A6" w:rsidRPr="00456741" w:rsidRDefault="00E251C9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224" type="#_x0000_t75" style="width:18pt;height:21.6pt" o:ole="">
                                    <v:imagedata r:id="rId29" o:title=""/>
                                  </v:shape>
                                  <o:OLEObject Type="Embed" ProgID="Equation.DSMT4" ShapeID="_x0000_i1224" DrawAspect="Content" ObjectID="_1795620926" r:id="rId30"/>
                                </w:object>
                              </w:r>
                              <w:r w:rsidR="004605A6"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77" type="#_x0000_t202" style="position:absolute;left:17457;top:38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<v:textbox>
                          <w:txbxContent>
                            <w:p w14:paraId="2D19BDAD" w14:textId="77777777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" o:spid="_x0000_s1078" type="#_x0000_t202" style="position:absolute;left:13915;top:-634;width:2878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<v:textbox>
                          <w:txbxContent>
                            <w:p w14:paraId="242C1DF6" w14:textId="77777777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5" o:spid="_x0000_s1079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<v:textbox>
                          <w:txbxContent>
                            <w:p w14:paraId="72D9824B" w14:textId="77777777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13" o:spid="_x0000_s1080" type="#_x0000_t202" style="position:absolute;left:-418;top:3852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<v:textbox>
                          <w:txbxContent>
                            <w:p w14:paraId="5BE2385E" w14:textId="38313A42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3" o:spid="_x0000_s1081" type="#_x0000_t202" style="position:absolute;left:2101;top:903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<v:textbox>
                          <w:txbxContent>
                            <w:p w14:paraId="5A901E8B" w14:textId="7662E27B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13" o:spid="_x0000_s1082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A976D89" w14:textId="6743F3BE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83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314BAFD7" w14:textId="3F87208D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84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<v:textbox>
                          <w:txbxContent>
                            <w:p w14:paraId="6CFA90CC" w14:textId="071952B4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85" type="#_x0000_t202" style="position:absolute;left:5262;top:6035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5915BA6" w14:textId="4BF8B1EF" w:rsidR="004605A6" w:rsidRPr="00456741" w:rsidRDefault="004605A6" w:rsidP="00C138CB">
                              <w:pP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13" o:spid="_x0000_s1086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427A45DC" w14:textId="7B2F6463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  <v:shape id="Text Box 13" o:spid="_x0000_s1087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70DC534" w14:textId="67E37B05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>در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شکل مقابل اگر اندازه</w:t>
            </w:r>
            <w:r w:rsidR="009D4842" w:rsidRPr="00E66653">
              <w:rPr>
                <w:b/>
                <w:bCs/>
                <w:noProof/>
                <w:color w:val="000000"/>
                <w:position w:val="-14"/>
                <w:lang w:bidi="fa-IR"/>
              </w:rPr>
              <w:object w:dxaOrig="1040" w:dyaOrig="520" w14:anchorId="1591460E">
                <v:shape id="_x0000_i1038" type="#_x0000_t75" style="width:51.75pt;height:25.5pt" o:ole="">
                  <v:imagedata r:id="rId31" o:title=""/>
                </v:shape>
                <o:OLEObject Type="Embed" ProgID="Equation.DSMT4" ShapeID="_x0000_i1038" DrawAspect="Content" ObjectID="_1797235577" r:id="rId32"/>
              </w:objec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باشد‌:</w:t>
            </w:r>
          </w:p>
          <w:p w14:paraId="633705C8" w14:textId="59999C76" w:rsidR="004605A6" w:rsidRPr="00E66653" w:rsidRDefault="004605A6" w:rsidP="00BA3193">
            <w:pPr>
              <w:rPr>
                <w:b/>
                <w:bCs/>
                <w:noProof/>
                <w:color w:val="000000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اندازه زاویه های خواسته شده زیر را بنویسید.</w:t>
            </w:r>
          </w:p>
          <w:p w14:paraId="15A487E3" w14:textId="450E66EE" w:rsidR="004605A6" w:rsidRPr="00E66653" w:rsidRDefault="004605A6" w:rsidP="00CB3507">
            <w:pPr>
              <w:rPr>
                <w:b/>
                <w:bCs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                </w:t>
            </w:r>
            <w:r w:rsidRPr="00E66653">
              <w:rPr>
                <w:b/>
                <w:bCs/>
                <w:noProof/>
                <w:color w:val="000000"/>
                <w:lang w:bidi="fa-IR"/>
              </w:rPr>
              <w:t xml:space="preserve"> </w:t>
            </w:r>
            <w:r w:rsidRPr="00E66653">
              <w:rPr>
                <w:b/>
                <w:bCs/>
                <w:position w:val="-14"/>
                <w:lang w:bidi="fa-IR"/>
              </w:rPr>
              <w:object w:dxaOrig="1100" w:dyaOrig="460" w14:anchorId="39B43CED">
                <v:shape id="_x0000_i1039" type="#_x0000_t75" style="width:55.5pt;height:25.5pt" o:ole="">
                  <v:imagedata r:id="rId33" o:title=""/>
                </v:shape>
                <o:OLEObject Type="Embed" ProgID="Equation.DSMT4" ShapeID="_x0000_i1039" DrawAspect="Content" ObjectID="_1797235578" r:id="rId34"/>
              </w:object>
            </w: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                        </w:t>
            </w:r>
            <w:r w:rsidRPr="00E66653">
              <w:rPr>
                <w:b/>
                <w:bCs/>
                <w:position w:val="-14"/>
                <w:lang w:bidi="fa-IR"/>
              </w:rPr>
              <w:object w:dxaOrig="1060" w:dyaOrig="460" w14:anchorId="6C359A98">
                <v:shape id="_x0000_i1040" type="#_x0000_t75" style="width:55.5pt;height:25.5pt" o:ole="">
                  <v:imagedata r:id="rId35" o:title=""/>
                </v:shape>
                <o:OLEObject Type="Embed" ProgID="Equation.DSMT4" ShapeID="_x0000_i1040" DrawAspect="Content" ObjectID="_1797235579" r:id="rId36"/>
              </w:object>
            </w: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    </w:t>
            </w:r>
          </w:p>
          <w:p w14:paraId="75DC23D5" w14:textId="31501988" w:rsidR="004605A6" w:rsidRPr="00E66653" w:rsidRDefault="004605A6" w:rsidP="00BA3193">
            <w:pPr>
              <w:rPr>
                <w:b/>
                <w:bCs/>
                <w:noProof/>
                <w:color w:val="000000"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                </w:t>
            </w:r>
            <w:r w:rsidRPr="00E66653">
              <w:rPr>
                <w:b/>
                <w:bCs/>
                <w:position w:val="-14"/>
                <w:lang w:bidi="fa-IR"/>
              </w:rPr>
              <w:object w:dxaOrig="1120" w:dyaOrig="460" w14:anchorId="7358A0BE">
                <v:shape id="_x0000_i1041" type="#_x0000_t75" style="width:57.75pt;height:25.5pt" o:ole="">
                  <v:imagedata r:id="rId37" o:title=""/>
                </v:shape>
                <o:OLEObject Type="Embed" ProgID="Equation.DSMT4" ShapeID="_x0000_i1041" DrawAspect="Content" ObjectID="_1797235580" r:id="rId38"/>
              </w:object>
            </w:r>
            <w:r w:rsidRPr="00E66653">
              <w:rPr>
                <w:rFonts w:hint="cs"/>
                <w:b/>
                <w:bCs/>
                <w:rtl/>
                <w:lang w:bidi="fa-IR"/>
              </w:rPr>
              <w:t xml:space="preserve">                        </w:t>
            </w:r>
            <w:r w:rsidRPr="00E66653">
              <w:rPr>
                <w:b/>
                <w:bCs/>
                <w:position w:val="-14"/>
                <w:lang w:bidi="fa-IR"/>
              </w:rPr>
              <w:object w:dxaOrig="1120" w:dyaOrig="460" w14:anchorId="3F9684A6">
                <v:shape id="_x0000_i1042" type="#_x0000_t75" style="width:57.75pt;height:25.5pt" o:ole="">
                  <v:imagedata r:id="rId39" o:title=""/>
                </v:shape>
                <o:OLEObject Type="Embed" ProgID="Equation.DSMT4" ShapeID="_x0000_i1042" DrawAspect="Content" ObjectID="_1797235581" r:id="rId40"/>
              </w:objec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                    </w:t>
            </w:r>
          </w:p>
        </w:tc>
      </w:tr>
      <w:tr w:rsidR="0083015D" w:rsidRPr="00E66653" w14:paraId="739EFE84" w14:textId="77777777" w:rsidTr="004605A6">
        <w:trPr>
          <w:trHeight w:val="1972"/>
          <w:jc w:val="center"/>
        </w:trPr>
        <w:tc>
          <w:tcPr>
            <w:tcW w:w="572" w:type="dxa"/>
          </w:tcPr>
          <w:p w14:paraId="7F281700" w14:textId="77777777" w:rsidR="0083015D" w:rsidRPr="00E66653" w:rsidRDefault="0083015D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223" w:type="dxa"/>
            <w:gridSpan w:val="2"/>
          </w:tcPr>
          <w:p w14:paraId="40075043" w14:textId="4F268301" w:rsidR="0083015D" w:rsidRPr="00E66653" w:rsidRDefault="0083015D" w:rsidP="0083015D">
            <w:pPr>
              <w:tabs>
                <w:tab w:val="left" w:pos="328"/>
                <w:tab w:val="right" w:pos="10007"/>
              </w:tabs>
              <w:rPr>
                <w:b/>
                <w:bCs/>
                <w:noProof/>
                <w:color w:val="000000"/>
                <w:rtl/>
                <w:lang w:bidi="fa-IR"/>
              </w:rPr>
            </w:pPr>
            <w:r w:rsidRPr="00E66653"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1048FD13" wp14:editId="3E2CE535">
                  <wp:simplePos x="0" y="0"/>
                  <wp:positionH relativeFrom="column">
                    <wp:posOffset>45175</wp:posOffset>
                  </wp:positionH>
                  <wp:positionV relativeFrom="paragraph">
                    <wp:posOffset>48713</wp:posOffset>
                  </wp:positionV>
                  <wp:extent cx="2582635" cy="1025548"/>
                  <wp:effectExtent l="0" t="0" r="8255" b="3175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2635" cy="10255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>با توجه به شکل ، اندازه زاویه های خواسته شده را بنویسید.</w:t>
            </w:r>
            <w:r w:rsidRPr="00E66653">
              <w:rPr>
                <w:noProof/>
              </w:rPr>
              <w:t xml:space="preserve"> </w:t>
            </w:r>
            <w:r w:rsidRPr="00E66653">
              <w:rPr>
                <w:b/>
                <w:bCs/>
                <w:noProof/>
                <w:color w:val="000000"/>
                <w:rtl/>
                <w:lang w:bidi="fa-IR"/>
              </w:rPr>
              <w:tab/>
            </w:r>
            <w:r w:rsidRPr="00E66653">
              <w:rPr>
                <w:b/>
                <w:bCs/>
                <w:noProof/>
                <w:color w:val="000000"/>
                <w:rtl/>
                <w:lang w:bidi="fa-IR"/>
              </w:rPr>
              <w:tab/>
            </w:r>
          </w:p>
        </w:tc>
      </w:tr>
      <w:tr w:rsidR="004605A6" w:rsidRPr="00E66653" w14:paraId="4B34AD43" w14:textId="77777777" w:rsidTr="004605A6">
        <w:trPr>
          <w:trHeight w:val="1625"/>
          <w:jc w:val="center"/>
        </w:trPr>
        <w:tc>
          <w:tcPr>
            <w:tcW w:w="572" w:type="dxa"/>
          </w:tcPr>
          <w:p w14:paraId="406A3F13" w14:textId="567E98B2" w:rsidR="004605A6" w:rsidRPr="00E66653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7</w:t>
            </w:r>
          </w:p>
        </w:tc>
        <w:tc>
          <w:tcPr>
            <w:tcW w:w="10223" w:type="dxa"/>
            <w:gridSpan w:val="2"/>
          </w:tcPr>
          <w:p w14:paraId="6EBE84A2" w14:textId="6044859C" w:rsidR="004605A6" w:rsidRPr="00E66653" w:rsidRDefault="004605A6" w:rsidP="001370E1">
            <w:pPr>
              <w:rPr>
                <w:b/>
                <w:bCs/>
                <w:noProof/>
                <w:color w:val="000000"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 wp14:anchorId="084EC102" wp14:editId="5B61F3A0">
                      <wp:simplePos x="0" y="0"/>
                      <wp:positionH relativeFrom="column">
                        <wp:posOffset>30118</wp:posOffset>
                      </wp:positionH>
                      <wp:positionV relativeFrom="paragraph">
                        <wp:posOffset>132262</wp:posOffset>
                      </wp:positionV>
                      <wp:extent cx="1920765" cy="1015367"/>
                      <wp:effectExtent l="0" t="0" r="3810" b="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0765" cy="1015367"/>
                                <a:chOff x="0" y="-31950"/>
                                <a:chExt cx="2321295" cy="1227512"/>
                              </a:xfrm>
                            </wpg:grpSpPr>
                            <wpg:grpSp>
                              <wpg:cNvPr id="252" name="Group 252"/>
                              <wpg:cNvGrpSpPr/>
                              <wpg:grpSpPr>
                                <a:xfrm>
                                  <a:off x="0" y="-31950"/>
                                  <a:ext cx="2321295" cy="1226345"/>
                                  <a:chOff x="2045453" y="71417"/>
                                  <a:chExt cx="2321295" cy="1226345"/>
                                </a:xfrm>
                              </wpg:grpSpPr>
                              <wpg:grpSp>
                                <wpg:cNvPr id="466" name="Group 466"/>
                                <wpg:cNvGrpSpPr/>
                                <wpg:grpSpPr>
                                  <a:xfrm>
                                    <a:off x="2045453" y="71417"/>
                                    <a:ext cx="2321295" cy="1226345"/>
                                    <a:chOff x="1924579" y="71417"/>
                                    <a:chExt cx="2321295" cy="1226345"/>
                                  </a:xfrm>
                                </wpg:grpSpPr>
                                <wps:wsp>
                                  <wps:cNvPr id="470" name="Straight Arrow Connector 470"/>
                                  <wps:cNvCnPr/>
                                  <wps:spPr>
                                    <a:xfrm flipV="1">
                                      <a:off x="2065730" y="1024797"/>
                                      <a:ext cx="2065617" cy="7944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2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73403" y="71417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8E441E5" w14:textId="77777777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60" w:dyaOrig="260" w14:anchorId="14CF89C0">
                                            <v:shape id="_x0000_i1044" type="#_x0000_t75" style="width:14.25pt;height:14.25pt" o:ole="">
                                              <v:imagedata r:id="rId43" o:title=""/>
                                            </v:shape>
                                            <o:OLEObject Type="Embed" ProgID="Equation.DSMT4" ShapeID="_x0000_i1044" DrawAspect="Content" ObjectID="_1797235589" r:id="rId44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5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82884" y="100528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DBA7F21" w14:textId="77777777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67C0E267">
                                            <v:shape id="_x0000_i1046" type="#_x0000_t75" style="width:14.25pt;height:14.25pt" o:ole="">
                                              <v:imagedata r:id="rId45" o:title=""/>
                                            </v:shape>
                                            <o:OLEObject Type="Embed" ProgID="Equation.DSMT4" ShapeID="_x0000_i1046" DrawAspect="Content" ObjectID="_1797235590" r:id="rId46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7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10885" y="76884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AF4AEA0" w14:textId="77777777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10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4AAD070F">
                                            <v:shape id="_x0000_i1048" type="#_x0000_t75" style="width:14.25pt;height:14.25pt" o:ole="">
                                              <v:imagedata r:id="rId47" o:title=""/>
                                            </v:shape>
                                            <o:OLEObject Type="Embed" ProgID="Equation.DSMT4" ShapeID="_x0000_i1048" DrawAspect="Content" ObjectID="_1797235591" r:id="rId48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9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24579" y="78530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11C4E09" w14:textId="23FE2332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20" w:dyaOrig="220" w14:anchorId="356F7D07">
                                            <v:shape id="_x0000_i1050" type="#_x0000_t75" style="width:10.5pt;height:10.5pt" o:ole="">
                                              <v:imagedata r:id="rId49" o:title=""/>
                                            </v:shape>
                                            <o:OLEObject Type="Embed" ProgID="Equation.DSMT4" ShapeID="_x0000_i1050" DrawAspect="Content" ObjectID="_1797235592" r:id="rId50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4261" y="100740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CFF47D9" w14:textId="3AA56E13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FA7038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60" w:dyaOrig="279" w14:anchorId="7DE9CA35">
                                            <v:shape id="_x0000_i1052" type="#_x0000_t75" style="width:14.25pt;height:13.5pt" o:ole="">
                                              <v:imagedata r:id="rId51" o:title=""/>
                                            </v:shape>
                                            <o:OLEObject Type="Embed" ProgID="Equation.DSMT4" ShapeID="_x0000_i1052" DrawAspect="Content" ObjectID="_1797235593" r:id="rId52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1" name="Isosceles Triangle 251"/>
                                <wps:cNvSpPr/>
                                <wps:spPr>
                                  <a:xfrm>
                                    <a:off x="2631882" y="341906"/>
                                    <a:ext cx="1025718" cy="683812"/>
                                  </a:xfrm>
                                  <a:prstGeom prst="triangle">
                                    <a:avLst>
                                      <a:gd name="adj" fmla="val 25430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" name="Arc 5"/>
                              <wps:cNvSpPr/>
                              <wps:spPr>
                                <a:xfrm rot="18000000">
                                  <a:off x="321103" y="806783"/>
                                  <a:ext cx="470950" cy="306607"/>
                                </a:xfrm>
                                <a:prstGeom prst="arc">
                                  <a:avLst>
                                    <a:gd name="adj1" fmla="val 14933384"/>
                                    <a:gd name="adj2" fmla="val 21335646"/>
                                  </a:avLst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06433" y="405882"/>
                                  <a:ext cx="346366" cy="436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CFF5F8" w14:textId="1D65B879" w:rsidR="004605A6" w:rsidRPr="00D159FA" w:rsidRDefault="004605A6">
                                    <w:pPr>
                                      <w:rPr>
                                        <w:rFonts w:cs="0 Nazanin Bold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D159FA">
                                      <w:rPr>
                                        <w:rFonts w:cs="0 Nazanin Bold" w:hint="cs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84EC102" id="Group 11" o:spid="_x0000_s1088" style="position:absolute;left:0;text-align:left;margin-left:2.35pt;margin-top:10.4pt;width:151.25pt;height:79.95pt;z-index:251655168;mso-height-relative:margin" coordorigin=",-319" coordsize="23212,12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">
                      <v:group id="Group 252" o:spid="_x0000_s1089" style="position:absolute;top:-319;width:23212;height:12262" coordorigin="20454,714" coordsize="23212,12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  <v:group id="Group 466" o:spid="_x0000_s1090" style="position:absolute;left:20454;top:714;width:23213;height:12263" coordorigin="19245,714" coordsize="23212,12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<v:shape id="Straight Arrow Connector 470" o:spid="_x0000_s1091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<v:stroke startarrow="block" endarrow="block"/>
                          </v:shape>
                          <v:shape id="Text Box 255" o:spid="_x0000_s1092" type="#_x0000_t202" style="position:absolute;left:25734;top:714;width:3349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78E441E5" w14:textId="77777777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60" w:dyaOrig="260" w14:anchorId="14CF89C0">
                                      <v:shape id="_x0000_i1038" type="#_x0000_t75" style="width:14.4pt;height:14.4pt" o:ole="">
                                        <v:imagedata r:id="rId53" o:title=""/>
                                      </v:shape>
                                      <o:OLEObject Type="Embed" ProgID="Equation.DSMT4" ShapeID="_x0000_i1038" DrawAspect="Content" ObjectID="_1795620927" r:id="rId54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93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DBA7F21" w14:textId="77777777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55" w:dyaOrig="255" w14:anchorId="67C0E267">
                                      <v:shape id="_x0000_i1040" type="#_x0000_t75" style="width:14.4pt;height:14.4pt" o:ole="">
                                        <v:imagedata r:id="rId55" o:title=""/>
                                      </v:shape>
                                      <o:OLEObject Type="Embed" ProgID="Equation.DSMT4" ShapeID="_x0000_i1040" DrawAspect="Content" ObjectID="_1795620928" r:id="rId56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94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AF4AEA0" w14:textId="77777777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10"/>
                                      <w:sz w:val="19"/>
                                      <w:szCs w:val="19"/>
                                    </w:rPr>
                                    <w:object w:dxaOrig="255" w:dyaOrig="255" w14:anchorId="4AAD070F">
                                      <v:shape id="_x0000_i1042" type="#_x0000_t75" style="width:14.4pt;height:14.4pt" o:ole="">
                                        <v:imagedata r:id="rId57" o:title=""/>
                                      </v:shape>
                                      <o:OLEObject Type="Embed" ProgID="Equation.DSMT4" ShapeID="_x0000_i1042" DrawAspect="Content" ObjectID="_1795620929" r:id="rId58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95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111C4E09" w14:textId="23FE2332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20" w:dyaOrig="220" w14:anchorId="356F7D07">
                                      <v:shape id="_x0000_i1044" type="#_x0000_t75" style="width:10.8pt;height:10.8pt" o:ole="">
                                        <v:imagedata r:id="rId59" o:title=""/>
                                      </v:shape>
                                      <o:OLEObject Type="Embed" ProgID="Equation.DSMT4" ShapeID="_x0000_i1044" DrawAspect="Content" ObjectID="_1795620930" r:id="rId60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96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<v:textbox inset="1.98119mm,.99061mm,1.98119mm,.99061mm">
                              <w:txbxContent>
                                <w:p w14:paraId="0CFF47D9" w14:textId="3AA56E13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FA7038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60" w:dyaOrig="279" w14:anchorId="7DE9CA35">
                                      <v:shape id="_x0000_i1046" type="#_x0000_t75" style="width:14.4pt;height:13.2pt" o:ole="">
                                        <v:imagedata r:id="rId61" o:title=""/>
                                      </v:shape>
                                      <o:OLEObject Type="Embed" ProgID="Equation.DSMT4" ShapeID="_x0000_i1046" DrawAspect="Content" ObjectID="_1795620931" r:id="rId62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251" o:spid="_x0000_s1097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" adj="5493" filled="f" strokecolor="black [3213]" strokeweight="2pt"/>
                      </v:group>
                      <v:shape id="Arc 5" o:spid="_x0000_s1098" style="position:absolute;left:3210;top:8068;width:4709;height:3066;rotation:-60;visibility:visible;mso-wrap-style:square;v-text-anchor:middle" coordsize="470950,306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" path="m178074,4625nsc226893,-3364,278360,-957,324924,11492v79079,21142,134347,68525,144394,123795l235475,153304,178074,4625xem178074,4625nfc226893,-3364,278360,-957,324924,11492v79079,21142,134347,68525,144394,123795e" filled="f" strokecolor="black [3213]" strokeweight="1.5pt">
                        <v:path arrowok="t" o:connecttype="custom" o:connectlocs="178074,4625;324924,11492;469318,135287" o:connectangles="0,0,0"/>
                      </v:shape>
                      <v:shape id="Text Box 8" o:spid="_x0000_s1099" type="#_x0000_t202" style="position:absolute;left:3064;top:4058;width:3463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22CFF5F8" w14:textId="1D65B879" w:rsidR="004605A6" w:rsidRPr="00D159FA" w:rsidRDefault="004605A6">
                              <w:pPr>
                                <w:rPr>
                                  <w:rFonts w:cs="0 Nazanin Bold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D159FA">
                                <w:rPr>
                                  <w:rFonts w:cs="0 Nazanin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>با توجه به شکل مقابل هر یک از موارد خواسته شده را بنویسید.</w:t>
            </w:r>
          </w:p>
          <w:p w14:paraId="64D56627" w14:textId="77777777" w:rsidR="00BF2246" w:rsidRPr="00E66653" w:rsidRDefault="004605A6" w:rsidP="001370E1">
            <w:pPr>
              <w:rPr>
                <w:b/>
                <w:bCs/>
                <w:noProof/>
                <w:color w:val="000000"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الف) نام یک پاره خط: 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>...............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            </w:t>
            </w:r>
          </w:p>
          <w:p w14:paraId="1BB535AA" w14:textId="4216194D" w:rsidR="004605A6" w:rsidRPr="00E66653" w:rsidRDefault="004605A6" w:rsidP="001370E1">
            <w:pPr>
              <w:rPr>
                <w:b/>
                <w:bCs/>
                <w:noProof/>
                <w:color w:val="000000"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ب) نام یک نیم خط : 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............... </w:t>
            </w:r>
          </w:p>
          <w:p w14:paraId="6444578C" w14:textId="77777777" w:rsidR="004605A6" w:rsidRPr="00E66653" w:rsidRDefault="004605A6" w:rsidP="001370E1">
            <w:pPr>
              <w:rPr>
                <w:b/>
                <w:bCs/>
                <w:noProof/>
                <w:color w:val="000000"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ج) نام یک خط راست : 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>...............</w: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           </w:t>
            </w:r>
          </w:p>
          <w:p w14:paraId="47028269" w14:textId="59B3E67F" w:rsidR="004605A6" w:rsidRPr="00E66653" w:rsidRDefault="004605A6" w:rsidP="001370E1">
            <w:pPr>
              <w:rPr>
                <w:rFonts w:cstheme="minorBidi"/>
                <w:b/>
                <w:bCs/>
                <w:noProof/>
                <w:color w:val="000000"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color w:val="000000"/>
                <w:rtl/>
                <w:lang w:val="fa-IR" w:bidi="fa-IR"/>
              </w:rPr>
              <w:t xml:space="preserve">د) زاویه </w:t>
            </w:r>
            <w:r w:rsidRPr="00E66653">
              <w:rPr>
                <w:b/>
                <w:bCs/>
                <w:noProof/>
                <w:color w:val="000000"/>
                <w:position w:val="-14"/>
                <w:lang w:bidi="fa-IR"/>
              </w:rPr>
              <w:object w:dxaOrig="340" w:dyaOrig="460" w14:anchorId="729025CC">
                <v:shape id="_x0000_i1053" type="#_x0000_t75" style="width:16.5pt;height:21.75pt" o:ole="">
                  <v:imagedata r:id="rId63" o:title=""/>
                </v:shape>
                <o:OLEObject Type="Embed" ProgID="Equation.DSMT4" ShapeID="_x0000_i1053" DrawAspect="Content" ObjectID="_1797235582" r:id="rId64"/>
              </w:object>
            </w:r>
            <w:r w:rsidRPr="00E66653">
              <w:rPr>
                <w:rFonts w:hint="cs"/>
                <w:b/>
                <w:bCs/>
                <w:noProof/>
                <w:color w:val="000000"/>
                <w:rtl/>
                <w:lang w:bidi="fa-IR"/>
              </w:rPr>
              <w:t xml:space="preserve"> را با سه حرف بنویسید: ...............</w:t>
            </w:r>
          </w:p>
        </w:tc>
      </w:tr>
      <w:tr w:rsidR="004605A6" w:rsidRPr="00E66653" w14:paraId="24F6ABEC" w14:textId="77777777" w:rsidTr="004605A6">
        <w:trPr>
          <w:trHeight w:val="1545"/>
          <w:jc w:val="center"/>
        </w:trPr>
        <w:tc>
          <w:tcPr>
            <w:tcW w:w="572" w:type="dxa"/>
          </w:tcPr>
          <w:p w14:paraId="56BB3F4B" w14:textId="2155C600" w:rsidR="004605A6" w:rsidRPr="00E66653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  <w:lang w:bidi="fa-IR"/>
              </w:rPr>
            </w:pPr>
            <w:r w:rsidRPr="00E66653">
              <w:rPr>
                <w:rFonts w:hint="cs"/>
                <w:b/>
                <w:bCs/>
                <w:rtl/>
              </w:rPr>
              <w:t>8</w:t>
            </w:r>
          </w:p>
        </w:tc>
        <w:tc>
          <w:tcPr>
            <w:tcW w:w="10223" w:type="dxa"/>
            <w:gridSpan w:val="2"/>
          </w:tcPr>
          <w:p w14:paraId="53C9D128" w14:textId="56047D13" w:rsidR="004605A6" w:rsidRPr="00E66653" w:rsidRDefault="004605A6" w:rsidP="00BA3193">
            <w:pPr>
              <w:rPr>
                <w:b/>
                <w:bCs/>
                <w:rtl/>
              </w:rPr>
            </w:pPr>
            <w:r w:rsidRPr="00E66653">
              <w:rPr>
                <w:rFonts w:cs="0 Nazanin Bold"/>
                <w:noProof/>
                <w:lang w:bidi="fa-IR"/>
              </w:rPr>
              <w:drawing>
                <wp:anchor distT="0" distB="0" distL="114300" distR="114300" simplePos="0" relativeHeight="251656192" behindDoc="0" locked="0" layoutInCell="1" allowOverlap="1" wp14:anchorId="5D33EEBB" wp14:editId="57CC2501">
                  <wp:simplePos x="0" y="0"/>
                  <wp:positionH relativeFrom="page">
                    <wp:posOffset>64135</wp:posOffset>
                  </wp:positionH>
                  <wp:positionV relativeFrom="page">
                    <wp:posOffset>20843</wp:posOffset>
                  </wp:positionV>
                  <wp:extent cx="1685499" cy="945174"/>
                  <wp:effectExtent l="0" t="0" r="0" b="762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499" cy="945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66653">
              <w:rPr>
                <w:rFonts w:hint="cs"/>
                <w:b/>
                <w:bCs/>
                <w:rtl/>
              </w:rPr>
              <w:t>در هر مورد چه تبدیلی صورت گرفته است؟ (تقارن-انتقال-دوران)</w:t>
            </w:r>
            <w:r w:rsidRPr="00E66653">
              <w:rPr>
                <w:b/>
                <w:bCs/>
                <w:noProof/>
                <w:lang w:bidi="fa-IR"/>
              </w:rPr>
              <w:t xml:space="preserve"> </w:t>
            </w:r>
            <w:r w:rsidRPr="00E66653">
              <w:rPr>
                <w:rFonts w:hint="cs"/>
                <w:b/>
                <w:bCs/>
                <w:rtl/>
              </w:rPr>
              <w:t xml:space="preserve">                </w:t>
            </w:r>
            <w:r w:rsidRPr="00E66653">
              <w:rPr>
                <w:b/>
                <w:bCs/>
                <w:rtl/>
              </w:rPr>
              <w:t xml:space="preserve"> </w:t>
            </w:r>
            <w:r w:rsidRPr="00E66653">
              <w:rPr>
                <w:b/>
                <w:bCs/>
              </w:rPr>
              <w:t xml:space="preserve">     </w:t>
            </w:r>
          </w:p>
          <w:p w14:paraId="1EC676D8" w14:textId="77777777" w:rsidR="004605A6" w:rsidRPr="00E66653" w:rsidRDefault="004605A6" w:rsidP="00A1648E">
            <w:pPr>
              <w:tabs>
                <w:tab w:val="left" w:pos="3000"/>
              </w:tabs>
              <w:jc w:val="center"/>
              <w:rPr>
                <w:b/>
                <w:bCs/>
              </w:rPr>
            </w:pPr>
            <w:r w:rsidRPr="00E66653">
              <w:rPr>
                <w:b/>
                <w:bCs/>
              </w:rPr>
              <w:t xml:space="preserve">                                       </w:t>
            </w:r>
          </w:p>
          <w:p w14:paraId="0069C4A0" w14:textId="45F042C4" w:rsidR="004605A6" w:rsidRPr="00E66653" w:rsidRDefault="004605A6" w:rsidP="00A1648E">
            <w:pPr>
              <w:tabs>
                <w:tab w:val="left" w:pos="3000"/>
              </w:tabs>
              <w:jc w:val="center"/>
              <w:rPr>
                <w:b/>
                <w:bCs/>
                <w:rtl/>
                <w:lang w:bidi="fa-IR"/>
              </w:rPr>
            </w:pPr>
            <w:r w:rsidRPr="00E66653">
              <w:rPr>
                <w:b/>
                <w:bCs/>
              </w:rPr>
              <w:t xml:space="preserve">                                              </w:t>
            </w:r>
            <w:r w:rsidRPr="00E66653">
              <w:rPr>
                <w:b/>
                <w:bCs/>
                <w:position w:val="-6"/>
              </w:rPr>
              <w:object w:dxaOrig="5620" w:dyaOrig="460" w14:anchorId="2FFC9FA5">
                <v:shape id="_x0000_i1054" type="#_x0000_t75" style="width:283.5pt;height:21.75pt" o:ole="">
                  <v:imagedata r:id="rId67" o:title=""/>
                </v:shape>
                <o:OLEObject Type="Embed" ProgID="Equation.DSMT4" ShapeID="_x0000_i1054" DrawAspect="Content" ObjectID="_1797235583" r:id="rId68"/>
              </w:object>
            </w:r>
          </w:p>
          <w:p w14:paraId="687807F2" w14:textId="61036E88" w:rsidR="004605A6" w:rsidRPr="00E66653" w:rsidRDefault="004605A6" w:rsidP="00963082">
            <w:pPr>
              <w:tabs>
                <w:tab w:val="left" w:pos="7359"/>
              </w:tabs>
              <w:rPr>
                <w:b/>
                <w:bCs/>
                <w:rtl/>
                <w:lang w:bidi="fa-IR"/>
              </w:rPr>
            </w:pPr>
            <w:r w:rsidRPr="00E66653">
              <w:rPr>
                <w:b/>
                <w:bCs/>
              </w:rPr>
              <w:t xml:space="preserve">                                                     </w:t>
            </w:r>
            <w:r w:rsidRPr="00E66653">
              <w:rPr>
                <w:rFonts w:hint="cs"/>
                <w:b/>
                <w:bCs/>
                <w:rtl/>
              </w:rPr>
              <w:t xml:space="preserve">                                                 </w:t>
            </w:r>
          </w:p>
        </w:tc>
      </w:tr>
      <w:tr w:rsidR="004605A6" w:rsidRPr="00E66653" w14:paraId="201A4030" w14:textId="77777777" w:rsidTr="0092460C">
        <w:trPr>
          <w:trHeight w:val="2589"/>
          <w:jc w:val="center"/>
        </w:trPr>
        <w:tc>
          <w:tcPr>
            <w:tcW w:w="572" w:type="dxa"/>
          </w:tcPr>
          <w:p w14:paraId="737CFA66" w14:textId="0AB2188C" w:rsidR="004605A6" w:rsidRPr="00E66653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  <w:r w:rsidRPr="00E66653">
              <w:rPr>
                <w:rFonts w:hint="cs"/>
                <w:b/>
                <w:bCs/>
                <w:rtl/>
              </w:rPr>
              <w:t>9</w:t>
            </w:r>
          </w:p>
        </w:tc>
        <w:tc>
          <w:tcPr>
            <w:tcW w:w="10223" w:type="dxa"/>
            <w:gridSpan w:val="2"/>
          </w:tcPr>
          <w:p w14:paraId="5C9883C2" w14:textId="7CA66148" w:rsidR="004605A6" w:rsidRPr="00E66653" w:rsidRDefault="004605A6" w:rsidP="00352694">
            <w:pPr>
              <w:rPr>
                <w:b/>
                <w:bCs/>
                <w:noProof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52096" behindDoc="0" locked="0" layoutInCell="1" allowOverlap="1" wp14:anchorId="690B04B1" wp14:editId="0EF38231">
                      <wp:simplePos x="0" y="0"/>
                      <wp:positionH relativeFrom="column">
                        <wp:posOffset>89087</wp:posOffset>
                      </wp:positionH>
                      <wp:positionV relativeFrom="paragraph">
                        <wp:posOffset>41275</wp:posOffset>
                      </wp:positionV>
                      <wp:extent cx="1149985" cy="1403478"/>
                      <wp:effectExtent l="0" t="0" r="0" b="635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9985" cy="1403478"/>
                                <a:chOff x="23869" y="-120259"/>
                                <a:chExt cx="1315598" cy="1605920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321537" y="1843"/>
                                  <a:ext cx="709122" cy="1400776"/>
                                  <a:chOff x="163287" y="-278503"/>
                                  <a:chExt cx="709233" cy="1401417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rot="18474502" flipV="1">
                                    <a:off x="199670" y="450063"/>
                                    <a:ext cx="1062460" cy="283241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 rot="18474502">
                                    <a:off x="-226321" y="111105"/>
                                    <a:ext cx="1062458" cy="283242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403151" y="-120259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9E1B1" w14:textId="77777777" w:rsidR="004605A6" w:rsidRDefault="004605A6" w:rsidP="00CC753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23869" y="70405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CCC598" w14:textId="77777777" w:rsidR="004605A6" w:rsidRDefault="004605A6" w:rsidP="00CC753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373517" y="119292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8F41D" w14:textId="77777777" w:rsidR="004605A6" w:rsidRDefault="004605A6" w:rsidP="00CC753F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046732" y="675877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0B33BE" w14:textId="77777777" w:rsidR="004605A6" w:rsidRDefault="004605A6" w:rsidP="00CC753F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703453" y="11830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73FF06" w14:textId="77777777" w:rsidR="004605A6" w:rsidRDefault="004605A6" w:rsidP="00CC753F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714711" y="-11326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A245B5" w14:textId="77777777" w:rsidR="004605A6" w:rsidRDefault="004605A6" w:rsidP="00CC753F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B04B1" id="Group 253" o:spid="_x0000_s1100" style="position:absolute;left:0;text-align:left;margin-left:7pt;margin-top:3.25pt;width:90.55pt;height:110.5pt;z-index:251652096;mso-width-relative:margin;mso-height-relative:margin" coordorigin="238,-1202" coordsize="13155,16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">
                      <v:group id="Group 202" o:spid="_x0000_s1101" style="position:absolute;left:3215;top:18;width:7091;height:14008;rotation:-2484363fd" coordorigin="1632,-2785" coordsize="7092,1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102" style="position:absolute;left:1996;top:4500;width:10625;height:2833;rotation:3413877fd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" path="m,362213l586501,,1612924,388093,,362213xe" filled="f" strokecolor="black [3213]" strokeweight="2pt">
                          <v:path arrowok="t" o:connecttype="custom" o:connectlocs="0,264353;386338,0;1062460,283241;0,264353" o:connectangles="0,0,0,0"/>
                        </v:shape>
                        <v:shape id="Isosceles Triangle 199" o:spid="_x0000_s1103" style="position:absolute;left:-2263;top:1110;width:10624;height:2833;rotation:-3413877fd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" path="m,362213l586501,,1612924,388093,,362213xe" filled="f" strokecolor="black [3213]" strokeweight="2pt">
                          <v:path arrowok="t" o:connecttype="custom" o:connectlocs="0,264354;386337,0;1062458,283242;0,264354" o:connectangles="0,0,0,0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3" o:spid="_x0000_s1104" type="#_x0000_t202" style="position:absolute;left:4031;top:-120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0199E1B1" w14:textId="77777777" w:rsidR="004605A6" w:rsidRDefault="004605A6" w:rsidP="00CC753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105" type="#_x0000_t202" style="position:absolute;left:238;top:7040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30CCC598" w14:textId="77777777" w:rsidR="004605A6" w:rsidRDefault="004605A6" w:rsidP="00CC753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106" type="#_x0000_t202" style="position:absolute;left:3735;top:11929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3A58F41D" w14:textId="77777777" w:rsidR="004605A6" w:rsidRDefault="004605A6" w:rsidP="00CC753F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107" type="#_x0000_t202" style="position:absolute;left:10467;top:6758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080B33BE" w14:textId="77777777" w:rsidR="004605A6" w:rsidRDefault="004605A6" w:rsidP="00CC753F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108" type="#_x0000_t202" style="position:absolute;left:7034;top:1183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0773FF06" w14:textId="77777777" w:rsidR="004605A6" w:rsidRDefault="004605A6" w:rsidP="00CC753F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109" type="#_x0000_t202" style="position:absolute;left:7147;top:-113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26A245B5" w14:textId="77777777" w:rsidR="004605A6" w:rsidRDefault="004605A6" w:rsidP="00CC753F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6653">
              <w:rPr>
                <w:rFonts w:hint="cs"/>
                <w:b/>
                <w:bCs/>
                <w:noProof/>
                <w:rtl/>
                <w:lang w:val="fa-IR" w:bidi="fa-IR"/>
              </w:rPr>
              <w:t>در شکل مقابل دو مثلث هم نهشت هستند.</w:t>
            </w:r>
          </w:p>
          <w:p w14:paraId="15EF04AA" w14:textId="570BA7F5" w:rsidR="004605A6" w:rsidRPr="00E66653" w:rsidRDefault="004605A6" w:rsidP="00936B21">
            <w:pPr>
              <w:rPr>
                <w:noProof/>
                <w:lang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val="fa-IR" w:bidi="fa-IR"/>
              </w:rPr>
              <w:t xml:space="preserve">الف) </w:t>
            </w:r>
            <w:r w:rsidRPr="00E66653">
              <w:rPr>
                <w:rFonts w:ascii="2  TitrBold" w:eastAsiaTheme="minorHAnsi" w:hint="cs"/>
                <w:b/>
                <w:bCs/>
                <w:i/>
                <w:rtl/>
                <w:lang w:bidi="fa-IR"/>
              </w:rPr>
              <w:t>نوع</w:t>
            </w:r>
            <w:r w:rsidRPr="00E66653">
              <w:rPr>
                <w:rFonts w:ascii="2  TitrBold" w:eastAsiaTheme="minorHAnsi"/>
                <w:b/>
                <w:bCs/>
                <w:i/>
                <w:rtl/>
                <w:lang w:bidi="fa-IR"/>
              </w:rPr>
              <w:t xml:space="preserve"> </w:t>
            </w:r>
            <w:r w:rsidRPr="00E66653">
              <w:rPr>
                <w:rFonts w:ascii="2  TitrBold" w:eastAsiaTheme="minorHAnsi" w:hint="cs"/>
                <w:b/>
                <w:bCs/>
                <w:i/>
                <w:rtl/>
                <w:lang w:bidi="fa-IR"/>
              </w:rPr>
              <w:t>تبدیل</w:t>
            </w:r>
            <w:r w:rsidRPr="00E66653">
              <w:rPr>
                <w:rFonts w:ascii="2  TitrBold" w:eastAsiaTheme="minorHAnsi"/>
                <w:b/>
                <w:bCs/>
                <w:i/>
                <w:rtl/>
                <w:lang w:bidi="fa-IR"/>
              </w:rPr>
              <w:t xml:space="preserve"> </w:t>
            </w:r>
            <w:r w:rsidRPr="00E66653">
              <w:rPr>
                <w:rFonts w:ascii="2  TitrBold" w:eastAsiaTheme="minorHAnsi" w:hint="cs"/>
                <w:b/>
                <w:bCs/>
                <w:i/>
                <w:rtl/>
                <w:lang w:bidi="fa-IR"/>
              </w:rPr>
              <w:t>را</w:t>
            </w:r>
            <w:r w:rsidRPr="00E66653">
              <w:rPr>
                <w:rFonts w:ascii="2  TitrBold" w:eastAsiaTheme="minorHAnsi"/>
                <w:b/>
                <w:bCs/>
                <w:i/>
                <w:rtl/>
                <w:lang w:bidi="fa-IR"/>
              </w:rPr>
              <w:t xml:space="preserve"> </w:t>
            </w:r>
            <w:r w:rsidRPr="00E66653">
              <w:rPr>
                <w:rFonts w:ascii="2  TitrBold" w:eastAsiaTheme="minorHAnsi" w:hint="cs"/>
                <w:b/>
                <w:bCs/>
                <w:i/>
                <w:rtl/>
                <w:lang w:bidi="fa-IR"/>
              </w:rPr>
              <w:t>بنویسید</w:t>
            </w:r>
            <w:r w:rsidR="00C9491F" w:rsidRPr="00E66653">
              <w:rPr>
                <w:rFonts w:ascii="2  TitrBold" w:eastAsiaTheme="minorHAnsi" w:hint="cs"/>
                <w:b/>
                <w:bCs/>
                <w:i/>
                <w:rtl/>
                <w:lang w:bidi="fa-IR"/>
              </w:rPr>
              <w:t>: ......................</w:t>
            </w:r>
          </w:p>
          <w:p w14:paraId="78865D46" w14:textId="57091D3C" w:rsidR="004605A6" w:rsidRPr="00E66653" w:rsidRDefault="004605A6" w:rsidP="00352694">
            <w:pPr>
              <w:rPr>
                <w:b/>
                <w:bCs/>
                <w:noProof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val="fa-IR" w:bidi="fa-IR"/>
              </w:rPr>
              <w:t>ب) هم نهشتی دو مثلث را به زبان ریاضی بنویسید: ........................................</w:t>
            </w:r>
          </w:p>
          <w:p w14:paraId="1D858474" w14:textId="21BEAFF3" w:rsidR="004605A6" w:rsidRPr="00E66653" w:rsidRDefault="004605A6" w:rsidP="00352694">
            <w:pPr>
              <w:rPr>
                <w:b/>
                <w:bCs/>
                <w:noProof/>
                <w:rtl/>
                <w:lang w:val="fa-IR" w:bidi="fa-IR"/>
              </w:rPr>
            </w:pPr>
            <w:r w:rsidRPr="00E66653">
              <w:rPr>
                <w:rFonts w:hint="cs"/>
                <w:b/>
                <w:bCs/>
                <w:noProof/>
                <w:rtl/>
                <w:lang w:val="fa-IR" w:bidi="fa-IR"/>
              </w:rPr>
              <w:t xml:space="preserve">ج ) </w:t>
            </w:r>
            <w:r w:rsidR="008330D6"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تساوی اجزای متناظر </w:t>
            </w:r>
            <w:r w:rsidRPr="00E66653">
              <w:rPr>
                <w:rFonts w:hint="cs"/>
                <w:b/>
                <w:bCs/>
                <w:noProof/>
                <w:rtl/>
                <w:lang w:val="fa-IR" w:bidi="fa-IR"/>
              </w:rPr>
              <w:t>را کامل کنید</w:t>
            </w:r>
            <w:r w:rsidRPr="00E66653">
              <w:rPr>
                <w:rFonts w:hint="cs"/>
                <w:b/>
                <w:bCs/>
                <w:noProof/>
                <w:rtl/>
                <w:lang w:val="fa-IR"/>
              </w:rPr>
              <w:t>.</w:t>
            </w:r>
          </w:p>
          <w:p w14:paraId="1B0B3416" w14:textId="3EF79A70" w:rsidR="004605A6" w:rsidRPr="00E66653" w:rsidRDefault="004605A6" w:rsidP="00352694">
            <w:pPr>
              <w:rPr>
                <w:b/>
                <w:bCs/>
                <w:noProof/>
                <w:lang w:bidi="fa-IR"/>
              </w:rPr>
            </w:pPr>
            <w:r w:rsidRPr="00E66653">
              <w:rPr>
                <w:b/>
                <w:bCs/>
                <w:noProof/>
              </w:rPr>
              <w:t xml:space="preserve">  </w:t>
            </w:r>
            <w:r w:rsidRPr="00E66653">
              <w:rPr>
                <w:b/>
                <w:bCs/>
                <w:noProof/>
                <w:position w:val="-34"/>
              </w:rPr>
              <w:object w:dxaOrig="1140" w:dyaOrig="840" w14:anchorId="5FDF98B4">
                <v:shape id="_x0000_i1101" type="#_x0000_t75" style="width:57.75pt;height:43.5pt" o:ole="">
                  <v:imagedata r:id="rId69" o:title=""/>
                </v:shape>
                <o:OLEObject Type="Embed" ProgID="Equation.DSMT4" ShapeID="_x0000_i1101" DrawAspect="Content" ObjectID="_1797235584" r:id="rId70"/>
              </w:object>
            </w:r>
            <w:r w:rsidRPr="00E66653">
              <w:rPr>
                <w:b/>
                <w:bCs/>
                <w:noProof/>
              </w:rPr>
              <w:t xml:space="preserve">                                        </w:t>
            </w:r>
            <w:r w:rsidRPr="00E66653">
              <w:rPr>
                <w:b/>
                <w:bCs/>
                <w:noProof/>
                <w:position w:val="-36"/>
              </w:rPr>
              <w:object w:dxaOrig="920" w:dyaOrig="859" w14:anchorId="1FF21F2A">
                <v:shape id="_x0000_i1102" type="#_x0000_t75" style="width:46.5pt;height:43.5pt" o:ole="">
                  <v:imagedata r:id="rId71" o:title=""/>
                </v:shape>
                <o:OLEObject Type="Embed" ProgID="Equation.DSMT4" ShapeID="_x0000_i1102" DrawAspect="Content" ObjectID="_1797235585" r:id="rId72"/>
              </w:object>
            </w:r>
            <w:r w:rsidRPr="00E66653">
              <w:rPr>
                <w:b/>
                <w:bCs/>
                <w:noProof/>
              </w:rPr>
              <w:t xml:space="preserve">                           </w:t>
            </w:r>
          </w:p>
        </w:tc>
      </w:tr>
      <w:tr w:rsidR="008330D6" w:rsidRPr="00E66653" w14:paraId="2DDC94BE" w14:textId="77777777" w:rsidTr="008330D6">
        <w:trPr>
          <w:trHeight w:val="1850"/>
          <w:jc w:val="center"/>
        </w:trPr>
        <w:tc>
          <w:tcPr>
            <w:tcW w:w="572" w:type="dxa"/>
          </w:tcPr>
          <w:p w14:paraId="1309E5A7" w14:textId="77777777" w:rsidR="008330D6" w:rsidRPr="00E66653" w:rsidRDefault="008330D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rtl/>
              </w:rPr>
            </w:pPr>
          </w:p>
        </w:tc>
        <w:tc>
          <w:tcPr>
            <w:tcW w:w="10223" w:type="dxa"/>
            <w:gridSpan w:val="2"/>
          </w:tcPr>
          <w:p w14:paraId="6C726BBF" w14:textId="062AE235" w:rsidR="008330D6" w:rsidRDefault="008330D6" w:rsidP="00352694">
            <w:pPr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42B89FF1" wp14:editId="1B78468C">
                  <wp:simplePos x="0" y="0"/>
                  <wp:positionH relativeFrom="column">
                    <wp:posOffset>238125</wp:posOffset>
                  </wp:positionH>
                  <wp:positionV relativeFrom="paragraph">
                    <wp:posOffset>23478</wp:posOffset>
                  </wp:positionV>
                  <wp:extent cx="827405" cy="1108801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90" b="1578"/>
                          <a:stretch/>
                        </pic:blipFill>
                        <pic:spPr bwMode="auto">
                          <a:xfrm>
                            <a:off x="0" y="0"/>
                            <a:ext cx="827405" cy="11088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>دو شکل زیر همنهشت هستند. تساوی اجزای متناظر را کامل کنید.</w:t>
            </w:r>
            <w:r w:rsidRPr="00E66653">
              <w:rPr>
                <w:noProof/>
              </w:rPr>
              <w:t xml:space="preserve"> </w:t>
            </w:r>
          </w:p>
          <w:p w14:paraId="3634C087" w14:textId="77777777" w:rsidR="0092460C" w:rsidRPr="00E66653" w:rsidRDefault="0092460C" w:rsidP="00352694">
            <w:pPr>
              <w:rPr>
                <w:b/>
                <w:bCs/>
                <w:noProof/>
                <w:rtl/>
                <w:lang w:bidi="fa-IR"/>
              </w:rPr>
            </w:pPr>
            <w:bookmarkStart w:id="0" w:name="_GoBack"/>
            <w:bookmarkEnd w:id="0"/>
          </w:p>
          <w:p w14:paraId="7DBBEF69" w14:textId="738A9DF5" w:rsidR="008330D6" w:rsidRPr="00E66653" w:rsidRDefault="008330D6" w:rsidP="00352694">
            <w:pPr>
              <w:rPr>
                <w:b/>
                <w:bCs/>
                <w:noProof/>
                <w:rtl/>
                <w:lang w:bidi="fa-IR"/>
              </w:rPr>
            </w:pPr>
            <w:r w:rsidRPr="00E66653">
              <w:rPr>
                <w:b/>
                <w:bCs/>
                <w:noProof/>
              </w:rPr>
              <w:t xml:space="preserve"> </w:t>
            </w:r>
            <w:r w:rsidRPr="00E66653">
              <w:rPr>
                <w:b/>
                <w:bCs/>
                <w:noProof/>
                <w:position w:val="-34"/>
              </w:rPr>
              <w:object w:dxaOrig="1160" w:dyaOrig="840" w14:anchorId="63FF97AA">
                <v:shape id="_x0000_i1057" type="#_x0000_t75" style="width:57.75pt;height:43.5pt" o:ole="">
                  <v:imagedata r:id="rId75" o:title=""/>
                </v:shape>
                <o:OLEObject Type="Embed" ProgID="Equation.DSMT4" ShapeID="_x0000_i1057" DrawAspect="Content" ObjectID="_1797235586" r:id="rId76"/>
              </w:object>
            </w:r>
            <w:r w:rsidRPr="00E66653">
              <w:rPr>
                <w:b/>
                <w:bCs/>
                <w:noProof/>
              </w:rPr>
              <w:t xml:space="preserve">                                        </w:t>
            </w:r>
            <w:r w:rsidRPr="00E66653">
              <w:rPr>
                <w:b/>
                <w:bCs/>
                <w:noProof/>
                <w:position w:val="-36"/>
              </w:rPr>
              <w:object w:dxaOrig="920" w:dyaOrig="859" w14:anchorId="5F6A46F2">
                <v:shape id="_x0000_i1058" type="#_x0000_t75" style="width:46.5pt;height:43.5pt" o:ole="">
                  <v:imagedata r:id="rId77" o:title=""/>
                </v:shape>
                <o:OLEObject Type="Embed" ProgID="Equation.DSMT4" ShapeID="_x0000_i1058" DrawAspect="Content" ObjectID="_1797235587" r:id="rId78"/>
              </w:object>
            </w:r>
            <w:r w:rsidRPr="00E66653">
              <w:rPr>
                <w:b/>
                <w:bCs/>
                <w:noProof/>
              </w:rPr>
              <w:t xml:space="preserve">                           </w:t>
            </w:r>
            <w:r w:rsidRPr="00E66653">
              <w:rPr>
                <w:rFonts w:hint="cs"/>
                <w:b/>
                <w:bCs/>
                <w:noProof/>
                <w:rtl/>
                <w:lang w:bidi="fa-IR"/>
              </w:rPr>
              <w:t xml:space="preserve"> </w:t>
            </w:r>
          </w:p>
        </w:tc>
      </w:tr>
    </w:tbl>
    <w:p w14:paraId="2B9E1918" w14:textId="5B494C25" w:rsidR="00F26E2D" w:rsidRPr="00E66653" w:rsidRDefault="00F26E2D" w:rsidP="008D6E8E">
      <w:pPr>
        <w:tabs>
          <w:tab w:val="left" w:pos="9193"/>
        </w:tabs>
        <w:rPr>
          <w:b/>
          <w:bCs/>
          <w:rtl/>
          <w:lang w:bidi="fa-IR"/>
        </w:rPr>
      </w:pPr>
    </w:p>
    <w:sectPr w:rsidR="00F26E2D" w:rsidRPr="00E66653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38E5166"/>
    <w:multiLevelType w:val="hybridMultilevel"/>
    <w:tmpl w:val="1E74C288"/>
    <w:lvl w:ilvl="0" w:tplc="1640F8A2">
      <w:start w:val="1"/>
      <w:numFmt w:val="decimal"/>
      <w:lvlText w:val="%1"/>
      <w:lvlJc w:val="center"/>
      <w:pPr>
        <w:ind w:left="483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5741"/>
    <w:rsid w:val="000162A9"/>
    <w:rsid w:val="00022FDB"/>
    <w:rsid w:val="0002387D"/>
    <w:rsid w:val="000249B0"/>
    <w:rsid w:val="00034226"/>
    <w:rsid w:val="00034EAA"/>
    <w:rsid w:val="00050CD9"/>
    <w:rsid w:val="00053957"/>
    <w:rsid w:val="00062A39"/>
    <w:rsid w:val="00062B30"/>
    <w:rsid w:val="0006409C"/>
    <w:rsid w:val="0007723E"/>
    <w:rsid w:val="0008472E"/>
    <w:rsid w:val="000A1F38"/>
    <w:rsid w:val="000A254A"/>
    <w:rsid w:val="000A3E0D"/>
    <w:rsid w:val="000C2433"/>
    <w:rsid w:val="000D1CA5"/>
    <w:rsid w:val="000E6855"/>
    <w:rsid w:val="000F09DA"/>
    <w:rsid w:val="00101737"/>
    <w:rsid w:val="00104084"/>
    <w:rsid w:val="00104C6A"/>
    <w:rsid w:val="00114396"/>
    <w:rsid w:val="0012482F"/>
    <w:rsid w:val="001370E1"/>
    <w:rsid w:val="001428BF"/>
    <w:rsid w:val="00146201"/>
    <w:rsid w:val="001472AD"/>
    <w:rsid w:val="00155C9D"/>
    <w:rsid w:val="00162381"/>
    <w:rsid w:val="00172AC8"/>
    <w:rsid w:val="00174FA9"/>
    <w:rsid w:val="001828DA"/>
    <w:rsid w:val="00183E7D"/>
    <w:rsid w:val="0018426B"/>
    <w:rsid w:val="001A67A3"/>
    <w:rsid w:val="001D0F54"/>
    <w:rsid w:val="001D1F0E"/>
    <w:rsid w:val="001D501A"/>
    <w:rsid w:val="001D56AC"/>
    <w:rsid w:val="00206B6D"/>
    <w:rsid w:val="00211E27"/>
    <w:rsid w:val="002167E7"/>
    <w:rsid w:val="0023372F"/>
    <w:rsid w:val="00261F06"/>
    <w:rsid w:val="00284A9B"/>
    <w:rsid w:val="00285659"/>
    <w:rsid w:val="00293D81"/>
    <w:rsid w:val="00297CC1"/>
    <w:rsid w:val="002A539C"/>
    <w:rsid w:val="002B7FBC"/>
    <w:rsid w:val="002C3950"/>
    <w:rsid w:val="002E38CD"/>
    <w:rsid w:val="002F798E"/>
    <w:rsid w:val="00301BAA"/>
    <w:rsid w:val="00305320"/>
    <w:rsid w:val="00331E09"/>
    <w:rsid w:val="00344635"/>
    <w:rsid w:val="003501FB"/>
    <w:rsid w:val="00352694"/>
    <w:rsid w:val="003553D1"/>
    <w:rsid w:val="00361AE0"/>
    <w:rsid w:val="003A00B5"/>
    <w:rsid w:val="003B41F0"/>
    <w:rsid w:val="003C1160"/>
    <w:rsid w:val="003E5E78"/>
    <w:rsid w:val="003F201D"/>
    <w:rsid w:val="003F23D9"/>
    <w:rsid w:val="003F3DCE"/>
    <w:rsid w:val="00403F8F"/>
    <w:rsid w:val="00413DED"/>
    <w:rsid w:val="00446816"/>
    <w:rsid w:val="00456741"/>
    <w:rsid w:val="004605A6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56ECA"/>
    <w:rsid w:val="0056070D"/>
    <w:rsid w:val="00593EEF"/>
    <w:rsid w:val="005A5CFD"/>
    <w:rsid w:val="005A6A04"/>
    <w:rsid w:val="005A6B58"/>
    <w:rsid w:val="005B37B6"/>
    <w:rsid w:val="005B4146"/>
    <w:rsid w:val="005B4ADE"/>
    <w:rsid w:val="005D3D71"/>
    <w:rsid w:val="005D531C"/>
    <w:rsid w:val="005D62DA"/>
    <w:rsid w:val="005E2CDC"/>
    <w:rsid w:val="005F0C15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77940"/>
    <w:rsid w:val="007867FF"/>
    <w:rsid w:val="00792BD3"/>
    <w:rsid w:val="00796C3C"/>
    <w:rsid w:val="007B1E9F"/>
    <w:rsid w:val="007C755A"/>
    <w:rsid w:val="007F6601"/>
    <w:rsid w:val="007F6C5D"/>
    <w:rsid w:val="008036FE"/>
    <w:rsid w:val="00815946"/>
    <w:rsid w:val="00817621"/>
    <w:rsid w:val="00822AB4"/>
    <w:rsid w:val="00822ECD"/>
    <w:rsid w:val="0083015D"/>
    <w:rsid w:val="00831301"/>
    <w:rsid w:val="008330D6"/>
    <w:rsid w:val="00850B6A"/>
    <w:rsid w:val="00865589"/>
    <w:rsid w:val="00867D01"/>
    <w:rsid w:val="008967F2"/>
    <w:rsid w:val="008C3D57"/>
    <w:rsid w:val="008D3DD0"/>
    <w:rsid w:val="008D6E8E"/>
    <w:rsid w:val="008E3F1F"/>
    <w:rsid w:val="008F2B92"/>
    <w:rsid w:val="009054B3"/>
    <w:rsid w:val="00910A07"/>
    <w:rsid w:val="00917B27"/>
    <w:rsid w:val="00923D62"/>
    <w:rsid w:val="0092460C"/>
    <w:rsid w:val="00924DCC"/>
    <w:rsid w:val="009340AC"/>
    <w:rsid w:val="009355CD"/>
    <w:rsid w:val="00936B21"/>
    <w:rsid w:val="0094051F"/>
    <w:rsid w:val="0094753D"/>
    <w:rsid w:val="009539B9"/>
    <w:rsid w:val="00963082"/>
    <w:rsid w:val="00987D46"/>
    <w:rsid w:val="009A2AF9"/>
    <w:rsid w:val="009A391A"/>
    <w:rsid w:val="009A7E1F"/>
    <w:rsid w:val="009C6AB0"/>
    <w:rsid w:val="009D4842"/>
    <w:rsid w:val="009E08B0"/>
    <w:rsid w:val="009E55F6"/>
    <w:rsid w:val="009F7B1C"/>
    <w:rsid w:val="00A07EBA"/>
    <w:rsid w:val="00A1648E"/>
    <w:rsid w:val="00A27639"/>
    <w:rsid w:val="00A33E07"/>
    <w:rsid w:val="00A35E0F"/>
    <w:rsid w:val="00A43CC7"/>
    <w:rsid w:val="00A44AA6"/>
    <w:rsid w:val="00A4574C"/>
    <w:rsid w:val="00A730F0"/>
    <w:rsid w:val="00A91302"/>
    <w:rsid w:val="00A96B6C"/>
    <w:rsid w:val="00AC3196"/>
    <w:rsid w:val="00AC6A7F"/>
    <w:rsid w:val="00AD155D"/>
    <w:rsid w:val="00AF05B4"/>
    <w:rsid w:val="00B05FB6"/>
    <w:rsid w:val="00B11B84"/>
    <w:rsid w:val="00B12673"/>
    <w:rsid w:val="00B17FA6"/>
    <w:rsid w:val="00B25E3D"/>
    <w:rsid w:val="00B3251E"/>
    <w:rsid w:val="00B35C2F"/>
    <w:rsid w:val="00B4508B"/>
    <w:rsid w:val="00B472DF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D7DFC"/>
    <w:rsid w:val="00BF2246"/>
    <w:rsid w:val="00BF4442"/>
    <w:rsid w:val="00C03CA3"/>
    <w:rsid w:val="00C048A9"/>
    <w:rsid w:val="00C07611"/>
    <w:rsid w:val="00C138CB"/>
    <w:rsid w:val="00C14CED"/>
    <w:rsid w:val="00C324E7"/>
    <w:rsid w:val="00C367FF"/>
    <w:rsid w:val="00C5143A"/>
    <w:rsid w:val="00C54AC4"/>
    <w:rsid w:val="00C8272E"/>
    <w:rsid w:val="00C829B4"/>
    <w:rsid w:val="00C8449F"/>
    <w:rsid w:val="00C865A1"/>
    <w:rsid w:val="00C9491F"/>
    <w:rsid w:val="00CA1F4D"/>
    <w:rsid w:val="00CA7A86"/>
    <w:rsid w:val="00CB1812"/>
    <w:rsid w:val="00CB3507"/>
    <w:rsid w:val="00CB7EFE"/>
    <w:rsid w:val="00CC753F"/>
    <w:rsid w:val="00CD3AF4"/>
    <w:rsid w:val="00CD4DD5"/>
    <w:rsid w:val="00CD56F2"/>
    <w:rsid w:val="00CD76EE"/>
    <w:rsid w:val="00CE7071"/>
    <w:rsid w:val="00CF1DE2"/>
    <w:rsid w:val="00D00EAE"/>
    <w:rsid w:val="00D03078"/>
    <w:rsid w:val="00D03AE9"/>
    <w:rsid w:val="00D159FA"/>
    <w:rsid w:val="00D20A12"/>
    <w:rsid w:val="00D2131D"/>
    <w:rsid w:val="00D4273B"/>
    <w:rsid w:val="00D57078"/>
    <w:rsid w:val="00D62EEC"/>
    <w:rsid w:val="00D71894"/>
    <w:rsid w:val="00D87A4B"/>
    <w:rsid w:val="00D903AC"/>
    <w:rsid w:val="00D90FA3"/>
    <w:rsid w:val="00DA1B05"/>
    <w:rsid w:val="00DA65BC"/>
    <w:rsid w:val="00DB3782"/>
    <w:rsid w:val="00DB501D"/>
    <w:rsid w:val="00DD1FAE"/>
    <w:rsid w:val="00DE114F"/>
    <w:rsid w:val="00DE78A9"/>
    <w:rsid w:val="00DF1C8C"/>
    <w:rsid w:val="00E113AF"/>
    <w:rsid w:val="00E22506"/>
    <w:rsid w:val="00E251C9"/>
    <w:rsid w:val="00E435AF"/>
    <w:rsid w:val="00E47931"/>
    <w:rsid w:val="00E502C3"/>
    <w:rsid w:val="00E61B36"/>
    <w:rsid w:val="00E63716"/>
    <w:rsid w:val="00E64AE1"/>
    <w:rsid w:val="00E66653"/>
    <w:rsid w:val="00E7744C"/>
    <w:rsid w:val="00EA1211"/>
    <w:rsid w:val="00EA34A1"/>
    <w:rsid w:val="00EA713D"/>
    <w:rsid w:val="00EA7D1C"/>
    <w:rsid w:val="00EE64B9"/>
    <w:rsid w:val="00EE7A1A"/>
    <w:rsid w:val="00EF094C"/>
    <w:rsid w:val="00EF2132"/>
    <w:rsid w:val="00EF77AE"/>
    <w:rsid w:val="00F26E2D"/>
    <w:rsid w:val="00F330FF"/>
    <w:rsid w:val="00F36D71"/>
    <w:rsid w:val="00F41C11"/>
    <w:rsid w:val="00F468C1"/>
    <w:rsid w:val="00F46BC7"/>
    <w:rsid w:val="00F512CB"/>
    <w:rsid w:val="00F65D4E"/>
    <w:rsid w:val="00F8086F"/>
    <w:rsid w:val="00F81409"/>
    <w:rsid w:val="00F87A5F"/>
    <w:rsid w:val="00F92561"/>
    <w:rsid w:val="00F95582"/>
    <w:rsid w:val="00FA7038"/>
    <w:rsid w:val="00FB6CD9"/>
    <w:rsid w:val="00FC29A1"/>
    <w:rsid w:val="00FC6E81"/>
    <w:rsid w:val="00FD037F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3E5E78"/>
    <w:pPr>
      <w:ind w:left="720"/>
      <w:contextualSpacing/>
    </w:pPr>
  </w:style>
  <w:style w:type="table" w:styleId="PlainTable3">
    <w:name w:val="Plain Table 3"/>
    <w:basedOn w:val="TableNormal"/>
    <w:uiPriority w:val="43"/>
    <w:rsid w:val="009F7B1C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microsoft.com/office/2007/relationships/hdphoto" Target="media/hdphoto1.wdp"/><Relationship Id="rId47" Type="http://schemas.openxmlformats.org/officeDocument/2006/relationships/image" Target="media/image21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190.wmf"/><Relationship Id="rId58" Type="http://schemas.openxmlformats.org/officeDocument/2006/relationships/oleObject" Target="embeddings/oleObject26.bin"/><Relationship Id="rId66" Type="http://schemas.microsoft.com/office/2007/relationships/hdphoto" Target="media/hdphoto2.wdp"/><Relationship Id="rId74" Type="http://schemas.microsoft.com/office/2007/relationships/hdphoto" Target="media/hdphoto3.wdp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20.wmf"/><Relationship Id="rId67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1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5.png"/><Relationship Id="rId73" Type="http://schemas.openxmlformats.org/officeDocument/2006/relationships/image" Target="media/image29.png"/><Relationship Id="rId78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00.wmf"/><Relationship Id="rId76" Type="http://schemas.openxmlformats.org/officeDocument/2006/relationships/oleObject" Target="embeddings/oleObject33.bin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2" Type="http://schemas.openxmlformats.org/officeDocument/2006/relationships/styles" Target="styles.xml"/><Relationship Id="rId29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5</TotalTime>
  <Pages>2</Pages>
  <Words>558</Words>
  <Characters>318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05</cp:revision>
  <cp:lastPrinted>2024-12-13T15:13:00Z</cp:lastPrinted>
  <dcterms:created xsi:type="dcterms:W3CDTF">2022-12-16T17:03:00Z</dcterms:created>
  <dcterms:modified xsi:type="dcterms:W3CDTF">2025-01-01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